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theme/theme6.xml" ContentType="application/vnd.openxmlformats-officedocument.theme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metadata" ContentType="application/binary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1"/>
    <p:sldMasterId id="2147483660" r:id="rId2"/>
    <p:sldMasterId id="2147483673" r:id="rId3"/>
    <p:sldMasterId id="2147483686" r:id="rId4"/>
    <p:sldMasterId id="2147483699" r:id="rId5"/>
    <p:sldMasterId id="2147483712" r:id="rId6"/>
    <p:sldMasterId id="2147483725" r:id="rId7"/>
  </p:sldMasterIdLst>
  <p:notesMasterIdLst>
    <p:notesMasterId r:id="rId25"/>
  </p:notesMasterIdLst>
  <p:sldIdLst>
    <p:sldId id="301" r:id="rId8"/>
    <p:sldId id="285" r:id="rId9"/>
    <p:sldId id="288" r:id="rId10"/>
    <p:sldId id="264" r:id="rId11"/>
    <p:sldId id="289" r:id="rId12"/>
    <p:sldId id="290" r:id="rId13"/>
    <p:sldId id="291" r:id="rId14"/>
    <p:sldId id="300" r:id="rId15"/>
    <p:sldId id="292" r:id="rId16"/>
    <p:sldId id="293" r:id="rId17"/>
    <p:sldId id="294" r:id="rId18"/>
    <p:sldId id="271" r:id="rId19"/>
    <p:sldId id="297" r:id="rId20"/>
    <p:sldId id="295" r:id="rId21"/>
    <p:sldId id="276" r:id="rId22"/>
    <p:sldId id="298" r:id="rId23"/>
    <p:sldId id="299" r:id="rId24"/>
  </p:sldIdLst>
  <p:sldSz cx="12192000" cy="6858000"/>
  <p:notesSz cx="6858000" cy="9144000"/>
  <p:embeddedFontLst>
    <p:embeddedFont>
      <p:font typeface="Verdana" panose="020B0604030504040204" pitchFamily="34" charset="0"/>
      <p:regular r:id="rId26"/>
      <p:bold r:id="rId27"/>
      <p:italic r:id="rId28"/>
      <p:boldItalic r:id="rId29"/>
    </p:embeddedFont>
    <p:embeddedFont>
      <p:font typeface="Akronism" pitchFamily="2" charset="0"/>
      <p:regular r:id="rId30"/>
    </p:embeddedFont>
    <p:embeddedFont>
      <p:font typeface="Franklin Gothic Medium" panose="020B0603020102020204" pitchFamily="34" charset="0"/>
      <p:regular r:id="rId31"/>
      <p:italic r:id="rId32"/>
    </p:embeddedFont>
    <p:embeddedFont>
      <p:font typeface="Franklin Gothic Book" panose="020B0503020102020204" pitchFamily="34" charset="0"/>
      <p:regular r:id="rId33"/>
      <p:italic r:id="rId34"/>
    </p:embeddedFont>
    <p:embeddedFont>
      <p:font typeface="Calibri" panose="020F0502020204030204" pitchFamily="34" charset="0"/>
      <p:regular r:id="rId35"/>
      <p:bold r:id="rId36"/>
      <p:italic r:id="rId37"/>
      <p:boldItalic r:id="rId3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  <p:ext uri="http://customooxmlschemas.google.com/">
      <go:slidesCustomData xmlns:go="http://customooxmlschemas.google.com/" xmlns:ahyp="http://schemas.microsoft.com/office/drawing/2018/hyperlinkcolor" xmlns:p15="http://schemas.microsoft.com/office/powerpoint/2012/main" xmlns:p14="http://schemas.microsoft.com/office/powerpoint/2010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:mc="http://schemas.openxmlformats.org/markup-compatibility/2006" xmlns="" r:id="rId44" roundtripDataSignature="AMtx7mhuOq727N7oir6qwH9CuUgt5iBuKA==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ndows User" initials="WU" lastIdx="6" clrIdx="0">
    <p:extLst>
      <p:ext uri="{19B8F6BF-5375-455C-9EA6-DF929625EA0E}">
        <p15:presenceInfo xmlns:p15="http://schemas.microsoft.com/office/powerpoint/2012/main" userId="b2d8fedc23b7236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0099"/>
    <a:srgbClr val="EAEAEA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0" d="100"/>
          <a:sy n="80" d="100"/>
        </p:scale>
        <p:origin x="78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font" Target="fonts/font1.fntdata"/><Relationship Id="rId21" Type="http://schemas.openxmlformats.org/officeDocument/2006/relationships/slide" Target="slides/slide14.xml"/><Relationship Id="rId34" Type="http://schemas.openxmlformats.org/officeDocument/2006/relationships/font" Target="fonts/font9.fntdata"/><Relationship Id="rId47" Type="http://schemas.openxmlformats.org/officeDocument/2006/relationships/viewProps" Target="viewProp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slide" Target="slides/slide17.xml"/><Relationship Id="rId32" Type="http://schemas.openxmlformats.org/officeDocument/2006/relationships/font" Target="fonts/font7.fntdata"/><Relationship Id="rId37" Type="http://schemas.openxmlformats.org/officeDocument/2006/relationships/font" Target="fonts/font12.fntdata"/><Relationship Id="rId45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font" Target="fonts/font3.fntdata"/><Relationship Id="rId36" Type="http://schemas.openxmlformats.org/officeDocument/2006/relationships/font" Target="fonts/font11.fntdata"/><Relationship Id="rId49" Type="http://schemas.openxmlformats.org/officeDocument/2006/relationships/tableStyles" Target="tableStyle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31" Type="http://schemas.openxmlformats.org/officeDocument/2006/relationships/font" Target="fonts/font6.fntdata"/><Relationship Id="rId44" Type="http://customschemas.google.com/relationships/presentationmetadata" Target="metadata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slide" Target="slides/slide15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font" Target="fonts/font10.fntdata"/><Relationship Id="rId48" Type="http://schemas.openxmlformats.org/officeDocument/2006/relationships/theme" Target="theme/theme1.xml"/><Relationship Id="rId8" Type="http://schemas.openxmlformats.org/officeDocument/2006/relationships/slide" Target="slides/slid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notesMaster" Target="notesMasters/notesMaster1.xml"/><Relationship Id="rId33" Type="http://schemas.openxmlformats.org/officeDocument/2006/relationships/font" Target="fonts/font8.fntdata"/><Relationship Id="rId38" Type="http://schemas.openxmlformats.org/officeDocument/2006/relationships/font" Target="fonts/font13.fntdata"/><Relationship Id="rId46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2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96050096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Google Shape;154;p8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5" name="Google Shape;155;p8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816393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" name="Google Shape;184;p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" name="Google Shape;185;p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02482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" name="Google Shape;205;p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6" name="Google Shape;206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71404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0202197-A489-8C8B-9517-0B835385A4B9}"/>
              </a:ext>
            </a:extLst>
          </p:cNvPr>
          <p:cNvSpPr txBox="1"/>
          <p:nvPr userDrawn="1"/>
        </p:nvSpPr>
        <p:spPr>
          <a:xfrm>
            <a:off x="-179375" y="6858000"/>
            <a:ext cx="1896496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>
                <a:solidFill>
                  <a:srgbClr val="EAEAEA"/>
                </a:solidFill>
              </a:rPr>
              <a:t>TÀI LIỆU NHÓM SOẠN GIÁO ÁN - MAI NGỌC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D8D91EA-9585-9F5A-556E-8BBDCBB87AEB}"/>
              </a:ext>
            </a:extLst>
          </p:cNvPr>
          <p:cNvSpPr txBox="1"/>
          <p:nvPr userDrawn="1"/>
        </p:nvSpPr>
        <p:spPr>
          <a:xfrm>
            <a:off x="-6873" y="-123111"/>
            <a:ext cx="775746" cy="1231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">
                <a:solidFill>
                  <a:schemeClr val="accent3">
                    <a:lumMod val="20000"/>
                    <a:lumOff val="80000"/>
                  </a:schemeClr>
                </a:solidFill>
              </a:rPr>
              <a:t>TÀI LIỆU NHÓM SOẠN GIÁO ÁN - MAI NGỌC</a:t>
            </a:r>
          </a:p>
        </p:txBody>
      </p:sp>
      <p:sp>
        <p:nvSpPr>
          <p:cNvPr id="12" name="Google Shape;12;p2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" name="Google Shape;13;p2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4" name="Google Shape;14;p2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VERTICAL_TEXT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3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3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1" name="Google Shape;71;p3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2" name="Google Shape;72;p3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3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_TITLE_AND_VERTICAL_TEXT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Google Shape;75;p3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" name="Google Shape;76;p3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7" name="Google Shape;77;p3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8" name="Google Shape;78;p3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3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141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77162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6728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25828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56382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45225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3529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2923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28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28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28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28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28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97563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7944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6263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8458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68101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0582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4170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627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5596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1558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 type="obj">
  <p:cSld name="OBJECT">
    <p:spTree>
      <p:nvGrpSpPr>
        <p:cNvPr id="1" name="Shape 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Google Shape;22;p29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3" name="Google Shape;23;p29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24" name="Google Shape;24;p2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5" name="Google Shape;25;p2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6" name="Google Shape;26;p2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61436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718873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702453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368897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80367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952779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23117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2456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883760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4887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Google Shape;28;p30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Times New Roman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" name="Google Shape;29;p30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0" name="Google Shape;30;p3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" name="Google Shape;31;p3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31054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873626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654390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0171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539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89245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61578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576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4106230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4209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_OBJECTS">
    <p:spTree>
      <p:nvGrpSpPr>
        <p:cNvPr id="1" name="Shape 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Google Shape;34;p31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1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6" name="Google Shape;36;p31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7" name="Google Shape;37;p3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3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3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50148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7396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27084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661179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6578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340943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27656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7073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503066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9638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TWO_OBJECTS_WITH_TEXT">
    <p:spTree>
      <p:nvGrpSpPr>
        <p:cNvPr id="1" name="Shape 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Google Shape;41;p32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32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3" name="Google Shape;43;p32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4" name="Google Shape;44;p32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5" name="Google Shape;45;p32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6" name="Google Shape;46;p3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7" name="Google Shape;47;p3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8" name="Google Shape;48;p3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83894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18687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282269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06740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514114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55979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51004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35159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977992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  <a:prstGeom prst="rect">
            <a:avLst/>
          </a:prstGeo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129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33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3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2" name="Google Shape;52;p3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3" name="Google Shape;53;p3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1778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85616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13F7C8-4D3B-40AF-B5BE-A831E35A2EF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0/1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A8A5D-9B58-44DE-903F-AFD82A6F63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26165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1089488" y="1730404"/>
            <a:ext cx="7531497" cy="1204307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616373" y="2470925"/>
            <a:ext cx="8681508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B55DC0C7-8EE8-4948-B3D2-30AD6607171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6378539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84293889-78A4-40C7-BE39-3FBD26D7F616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240468120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3"/>
          <p:cNvSpPr/>
          <p:nvPr/>
        </p:nvSpPr>
        <p:spPr>
          <a:xfrm>
            <a:off x="-2117" y="0"/>
            <a:ext cx="12194117" cy="6858000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92532" y="1726739"/>
            <a:ext cx="7534656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621536" y="2468304"/>
            <a:ext cx="8680704" cy="329184"/>
          </a:xfrm>
        </p:spPr>
        <p:txBody>
          <a:bodyPr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6C26885A-40AA-4BFC-9F39-0600978656AF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85712469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6688" y="1097280"/>
            <a:ext cx="42672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1ED6E6DC-474C-460E-B56B-E2C1E7474896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46025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2200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6688" y="1097280"/>
            <a:ext cx="42672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6688" y="1701848"/>
            <a:ext cx="42672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5E4B9B56-9BD1-42D9-B5DA-7EC8A3362917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3251642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F3EBE5A4-435B-4458-8CD2-6998BA7FBD6C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8522380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02DAEEFE-11C7-44F7-BB16-517273D8A841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5230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Right Triangle 5"/>
          <p:cNvSpPr/>
          <p:nvPr/>
        </p:nvSpPr>
        <p:spPr>
          <a:xfrm rot="5400000">
            <a:off x="1720851" y="-1720850"/>
            <a:ext cx="6858000" cy="1029970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1046573" y="1576105"/>
            <a:ext cx="694944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32741" y="2618914"/>
            <a:ext cx="507703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730605" y="2253385"/>
            <a:ext cx="7726347" cy="623315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 smtClean="0">
                <a:solidFill>
                  <a:srgbClr val="434342"/>
                </a:solidFill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32D9FBF8-23D1-4F18-9EA6-E59AC3DD85D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6189992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OBJECT_WITH_CAPTION_TEXT">
    <p:spTree>
      <p:nvGrpSpPr>
        <p:cNvPr id="1" name="Shape 5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Google Shape;55;p3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3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57" name="Google Shape;57;p3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58" name="Google Shape;58;p3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3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3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Triangle 4"/>
          <p:cNvSpPr/>
          <p:nvPr/>
        </p:nvSpPr>
        <p:spPr>
          <a:xfrm>
            <a:off x="2" y="2647949"/>
            <a:ext cx="4762500" cy="4210051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" y="5048250"/>
            <a:ext cx="4762500" cy="1809751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705105" y="0"/>
            <a:ext cx="9486900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rtlCol="0" anchor="ctr">
            <a:normAutofit/>
          </a:bodyPr>
          <a:lstStyle>
            <a:lvl1pPr algn="r">
              <a:defRPr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94929" y="1717503"/>
            <a:ext cx="73152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524643" y="2180529"/>
            <a:ext cx="8128727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5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17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98B628D0-A83C-4A41-A44F-A290771EC97B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03113885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162733C2-32F8-46E2-A135-23DDAFFB7C1E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94395031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46783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46783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2B852F0D-E5EB-4484-959A-4CD26E1BF57E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31743691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4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C3ADAEC8-CE71-431F-8300-ACBD7B4E4A7D}" type="slidenum">
              <a:rPr lang="vi-VN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vi-VN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684292642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2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91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vi-VN" kern="1200">
              <a:ea typeface="+mn-ea"/>
            </a:endParaRPr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2610F375-55AC-4543-9EC6-899E61894C41}" type="slidenum">
              <a:rPr lang="vi-VN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vi-VN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848708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_WITH_CAPTION_TEXT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3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Times New Roman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3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</p:sp>
      <p:sp>
        <p:nvSpPr>
          <p:cNvPr id="64" name="Google Shape;64;p3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3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3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3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image" Target="../media/image1.pn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image" Target="../media/image1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image" Target="../media/image1.pn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9.xml"/><Relationship Id="rId13" Type="http://schemas.openxmlformats.org/officeDocument/2006/relationships/slideLayout" Target="../slideLayouts/slideLayout84.xml"/><Relationship Id="rId3" Type="http://schemas.openxmlformats.org/officeDocument/2006/relationships/slideLayout" Target="../slideLayouts/slideLayout74.xml"/><Relationship Id="rId7" Type="http://schemas.openxmlformats.org/officeDocument/2006/relationships/slideLayout" Target="../slideLayouts/slideLayout78.xml"/><Relationship Id="rId12" Type="http://schemas.openxmlformats.org/officeDocument/2006/relationships/slideLayout" Target="../slideLayouts/slideLayout83.xml"/><Relationship Id="rId2" Type="http://schemas.openxmlformats.org/officeDocument/2006/relationships/slideLayout" Target="../slideLayouts/slideLayout73.xml"/><Relationship Id="rId1" Type="http://schemas.openxmlformats.org/officeDocument/2006/relationships/slideLayout" Target="../slideLayouts/slideLayout72.xml"/><Relationship Id="rId6" Type="http://schemas.openxmlformats.org/officeDocument/2006/relationships/slideLayout" Target="../slideLayouts/slideLayout77.xml"/><Relationship Id="rId11" Type="http://schemas.openxmlformats.org/officeDocument/2006/relationships/slideLayout" Target="../slideLayouts/slideLayout82.xml"/><Relationship Id="rId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81.xml"/><Relationship Id="rId4" Type="http://schemas.openxmlformats.org/officeDocument/2006/relationships/slideLayout" Target="../slideLayouts/slideLayout75.xml"/><Relationship Id="rId9" Type="http://schemas.openxmlformats.org/officeDocument/2006/relationships/slideLayout" Target="../slideLayouts/slideLayout80.xml"/><Relationship Id="rId14" Type="http://schemas.openxmlformats.org/officeDocument/2006/relationships/theme" Target="../theme/theme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2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400"/>
              <a:buFont typeface="Times New Roman"/>
              <a:buNone/>
              <a:defRPr sz="4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26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40640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Char char="•"/>
              <a:defRPr sz="2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914400" marR="0" lvl="1" indent="-3810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Char char="•"/>
              <a:defRPr sz="24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1371600" marR="0" lvl="2" indent="-3556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1828800" marR="0" lvl="3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2286000" marR="0" lvl="4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2743200" marR="0" lvl="5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3200400" marR="0" lvl="6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3657600" marR="0" lvl="7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4114800" marR="0" lvl="8" indent="-342900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Arial"/>
              <a:buChar char="•"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8" name="Google Shape;8;p2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9" name="Google Shape;9;p2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R="0" lvl="0" algn="ctr" rtl="0">
              <a:spcBef>
                <a:spcPts val="0"/>
              </a:spcBef>
              <a:spcAft>
                <a:spcPts val="0"/>
              </a:spcAft>
              <a:buSzPts val="1400"/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R="0" lvl="1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R="0" lvl="2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R="0" lvl="3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R="0" lvl="4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R="0" lvl="5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R="0" lvl="6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R="0" lvl="7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R="0" lvl="8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800" b="0" i="0" u="none" strike="noStrike" cap="none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endParaRPr/>
          </a:p>
        </p:txBody>
      </p:sp>
      <p:sp>
        <p:nvSpPr>
          <p:cNvPr id="10" name="Google Shape;10;p2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marL="0" marR="0" lvl="1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2pPr>
            <a:lvl3pPr marL="0" marR="0" lvl="2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3pPr>
            <a:lvl4pPr marL="0" marR="0" lvl="3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4pPr>
            <a:lvl5pPr marL="0" marR="0" lvl="4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5pPr>
            <a:lvl6pPr marL="0" marR="0" lvl="5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6pPr>
            <a:lvl7pPr marL="0" marR="0" lvl="6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7pPr>
            <a:lvl8pPr marL="0" marR="0" lvl="7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8pPr>
            <a:lvl9pPr marL="0" marR="0" lvl="8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rgbClr val="888888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01" y="-25400"/>
            <a:ext cx="689175" cy="6891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7313F7C8-4D3B-40AF-B5BE-A831E35A2EF0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30/11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116A8A5D-9B58-44DE-903F-AFD82A6F639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4735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01" y="-25400"/>
            <a:ext cx="689175" cy="6891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7313F7C8-4D3B-40AF-B5BE-A831E35A2EF0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30/11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116A8A5D-9B58-44DE-903F-AFD82A6F639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8497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01" y="-25400"/>
            <a:ext cx="689175" cy="6891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7313F7C8-4D3B-40AF-B5BE-A831E35A2EF0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30/11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116A8A5D-9B58-44DE-903F-AFD82A6F639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848454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01" y="-25400"/>
            <a:ext cx="689175" cy="6891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7313F7C8-4D3B-40AF-B5BE-A831E35A2EF0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30/11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116A8A5D-9B58-44DE-903F-AFD82A6F639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04845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11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79201" y="-25400"/>
            <a:ext cx="689175" cy="689175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7313F7C8-4D3B-40AF-B5BE-A831E35A2EF0}" type="datetimeFigureOut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30/11/2024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buClrTx/>
              <a:buFontTx/>
              <a:buNone/>
            </a:pPr>
            <a:fld id="{116A8A5D-9B58-44DE-903F-AFD82A6F639C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rPr>
              <a:pPr>
                <a:buClrTx/>
                <a:buFontTx/>
                <a:buNone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06289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22" r:id="rId10"/>
    <p:sldLayoutId id="2147483723" r:id="rId11"/>
    <p:sldLayoutId id="2147483724" r:id="rId12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4233" y="5049837"/>
            <a:ext cx="4766733" cy="1808163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-2117" y="5049837"/>
            <a:ext cx="12194117" cy="1808163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377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Franklin Gothic Book"/>
              <a:ea typeface="+mn-ea"/>
              <a:cs typeface="+mn-cs"/>
              <a:sym typeface="Arial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54768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19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1096435" y="1100139"/>
            <a:ext cx="10028767" cy="357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68818" y="5868989"/>
            <a:ext cx="2901949" cy="20161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90533" y="6284914"/>
            <a:ext cx="6299200" cy="274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cap="all" spc="200" baseline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endParaRPr lang="en-US" kern="1200">
              <a:ea typeface="+mn-ea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01400" y="6170614"/>
            <a:ext cx="670984" cy="503237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wrap="square" lIns="9144" tIns="9144" rIns="9144" bIns="9144" numCol="1" anchor="ctr" anchorCtr="0" compatLnSpc="1">
            <a:prstTxWarp prst="textNoShape">
              <a:avLst/>
            </a:prstTxWarp>
            <a:normAutofit/>
          </a:bodyPr>
          <a:lstStyle>
            <a:lvl1pPr algn="ctr">
              <a:defRPr sz="1600" b="0" smtClean="0">
                <a:solidFill>
                  <a:srgbClr val="FFFFFF"/>
                </a:solidFill>
                <a:latin typeface="Verdana" panose="020B0604030504040204" pitchFamily="34" charset="0"/>
              </a:defRPr>
            </a:lvl1pPr>
          </a:lstStyle>
          <a:p>
            <a:pPr defTabSz="914377" eaLnBrk="0" fontAlgn="base" hangingPunct="0">
              <a:spcBef>
                <a:spcPct val="0"/>
              </a:spcBef>
              <a:spcAft>
                <a:spcPct val="0"/>
              </a:spcAft>
              <a:buClrTx/>
              <a:defRPr/>
            </a:pPr>
            <a:fld id="{E5E6B14D-BF41-4BE9-910E-09BA2B68D223}" type="slidenum">
              <a:rPr lang="en-US" altLang="en-US" kern="1200" smtClean="0">
                <a:ea typeface="+mn-ea"/>
              </a:rPr>
              <a:pPr defTabSz="914377" eaLnBrk="0" fontAlgn="base" hangingPunct="0">
                <a:spcBef>
                  <a:spcPct val="0"/>
                </a:spcBef>
                <a:spcAft>
                  <a:spcPct val="0"/>
                </a:spcAft>
                <a:buClrTx/>
                <a:defRPr/>
              </a:pPr>
              <a:t>‹#›</a:t>
            </a:fld>
            <a:endParaRPr lang="en-US" altLang="en-US" kern="1200"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33814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  <p:sldLayoutId id="2147483738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kern="1200" cap="all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5pPr>
      <a:lvl6pPr marL="457189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6pPr>
      <a:lvl7pPr marL="914377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7pPr>
      <a:lvl8pPr marL="1371566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8pPr>
      <a:lvl9pPr marL="1828754" algn="l" rtl="0" fontAlgn="base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Franklin Gothic Medium" pitchFamily="34" charset="0"/>
        </a:defRPr>
      </a:lvl9pPr>
    </p:titleStyle>
    <p:bodyStyle>
      <a:lvl1pPr marL="342891" indent="-342891" algn="l" rtl="0" eaLnBrk="0" fontAlgn="base" hangingPunct="0">
        <a:spcBef>
          <a:spcPts val="800"/>
        </a:spcBef>
        <a:spcAft>
          <a:spcPct val="0"/>
        </a:spcAft>
        <a:buFont typeface="Arial" panose="020B0604020202020204" pitchFamily="34" charset="0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034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1629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223" indent="-163509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8817" indent="-173034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53" indent="-173732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278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872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179" indent="-164588" algn="l" defTabSz="914377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image" Target="../media/image20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6.wmf"/><Relationship Id="rId1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20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5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4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66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image" Target="../media/image65.png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55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0.wmf"/><Relationship Id="rId22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3.wmf"/><Relationship Id="rId3" Type="http://schemas.openxmlformats.org/officeDocument/2006/relationships/image" Target="../media/image15.png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30.xml"/><Relationship Id="rId16" Type="http://schemas.openxmlformats.org/officeDocument/2006/relationships/image" Target="../media/image1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31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32.png"/><Relationship Id="rId9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6435" y="366714"/>
            <a:ext cx="10028767" cy="852487"/>
          </a:xfrm>
        </p:spPr>
        <p:txBody>
          <a:bodyPr/>
          <a:lstStyle/>
          <a:p>
            <a:pPr algn="ctr" defTabSz="914377">
              <a:tabLst>
                <a:tab pos="1390616" algn="l"/>
              </a:tabLst>
            </a:pPr>
            <a: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UỶ BAN NHÂN DÂN HUYỆN LÝ SƠN</a:t>
            </a:r>
            <a:br>
              <a:rPr lang="en-US" sz="1867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AN HẢI</a:t>
            </a:r>
            <a:br>
              <a:rPr lang="en-US" sz="1867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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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Arial"/>
              </a:rPr>
              <a:t> </a:t>
            </a:r>
            <a:r>
              <a:rPr lang="nl-NL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></a:t>
            </a:r>
            <a: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  <a:t/>
            </a:r>
            <a:br>
              <a:rPr lang="en-US" altLang="en-US" sz="2400" cap="none" dirty="0">
                <a:solidFill>
                  <a:srgbClr val="000000"/>
                </a:solidFill>
                <a:latin typeface="Arial"/>
                <a:ea typeface="+mn-ea"/>
                <a:cs typeface="Arial"/>
                <a:sym typeface="Wingdings" panose="05000000000000000000" pitchFamily="2" charset="2"/>
              </a:rPr>
            </a:br>
            <a:endParaRPr lang="en-US" sz="1867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69210" y="1325625"/>
            <a:ext cx="6422592" cy="1231106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CHÀO MỪNG CÁC EM ĐẾN </a:t>
            </a:r>
            <a:endParaRPr lang="en-US" sz="3600" b="1" kern="1200" dirty="0">
              <a:latin typeface="Times New Roman" panose="02020603050405020304" pitchFamily="18" charset="0"/>
              <a:ea typeface="+mn-ea"/>
            </a:endParaRPr>
          </a:p>
          <a:p>
            <a:pPr algn="ctr" defTabSz="914377" eaLnBrk="0" fontAlgn="base" hangingPunct="0">
              <a:spcBef>
                <a:spcPct val="0"/>
              </a:spcBef>
              <a:spcAft>
                <a:spcPct val="0"/>
              </a:spcAft>
              <a:buClrTx/>
            </a:pP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VỚI </a:t>
            </a: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TIẾT HỌC HÔM </a:t>
            </a:r>
            <a:r>
              <a:rPr lang="en-US" sz="3600" b="1" kern="1200" dirty="0">
                <a:latin typeface="Times New Roman" panose="02020603050405020304" pitchFamily="18" charset="0"/>
                <a:ea typeface="+mn-ea"/>
              </a:rPr>
              <a:t>NAY</a:t>
            </a:r>
            <a:endParaRPr lang="en-US" sz="3600" b="1" kern="1200" dirty="0">
              <a:latin typeface="Times New Roman" panose="02020603050405020304" pitchFamily="18" charset="0"/>
              <a:ea typeface="+mn-ea"/>
            </a:endParaRPr>
          </a:p>
        </p:txBody>
      </p:sp>
      <p:grpSp>
        <p:nvGrpSpPr>
          <p:cNvPr id="6" name="Group 2"/>
          <p:cNvGrpSpPr>
            <a:grpSpLocks/>
          </p:cNvGrpSpPr>
          <p:nvPr/>
        </p:nvGrpSpPr>
        <p:grpSpPr bwMode="auto">
          <a:xfrm>
            <a:off x="-130655" y="0"/>
            <a:ext cx="12482945" cy="6842125"/>
            <a:chOff x="1481" y="972"/>
            <a:chExt cx="9366" cy="14816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1606" y="1070"/>
              <a:ext cx="9074" cy="14570"/>
            </a:xfrm>
            <a:prstGeom prst="rect">
              <a:avLst/>
            </a:prstGeom>
            <a:noFill/>
            <a:ln w="76200" cmpd="tri">
              <a:solidFill>
                <a:srgbClr val="0000FF"/>
              </a:solidFill>
              <a:miter lim="800000"/>
              <a:headEnd/>
              <a:tailEnd/>
            </a:ln>
            <a:effectLst>
              <a:outerShdw dist="53882" dir="2700000" algn="ctr" rotWithShape="0">
                <a:srgbClr val="C0C0C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CCFFCC"/>
                  </a:solidFill>
                </a14:hiddenFill>
              </a:ext>
            </a:extLst>
          </p:spPr>
          <p:txBody>
            <a:bodyPr lIns="0" tIns="47625" rIns="0" bIns="47625"/>
            <a:lstStyle>
              <a:lvl1pPr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defTabSz="914377" fontAlgn="base">
                <a:spcBef>
                  <a:spcPct val="0"/>
                </a:spcBef>
                <a:spcAft>
                  <a:spcPct val="0"/>
                </a:spcAft>
                <a:buClrTx/>
              </a:pPr>
              <a:endParaRPr lang="en-US" altLang="en-US" sz="1800" b="0" kern="1200">
                <a:solidFill>
                  <a:srgbClr val="000000"/>
                </a:solidFill>
                <a:ea typeface="+mn-ea"/>
              </a:endParaRPr>
            </a:p>
          </p:txBody>
        </p:sp>
        <p:grpSp>
          <p:nvGrpSpPr>
            <p:cNvPr id="8" name="Group 4"/>
            <p:cNvGrpSpPr>
              <a:grpSpLocks/>
            </p:cNvGrpSpPr>
            <p:nvPr/>
          </p:nvGrpSpPr>
          <p:grpSpPr bwMode="auto">
            <a:xfrm rot="10800000">
              <a:off x="1481" y="972"/>
              <a:ext cx="2798" cy="2788"/>
              <a:chOff x="8573" y="13497"/>
              <a:chExt cx="2514" cy="2416"/>
            </a:xfrm>
          </p:grpSpPr>
          <p:sp>
            <p:nvSpPr>
              <p:cNvPr id="93" name="Freeform 6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4" name="Freeform 7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5" name="Freeform 8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6" name="Freeform 9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7" name="Freeform 10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8" name="Freeform 11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9" name="Freeform 12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0" name="Freeform 13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1" name="Freeform 14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2" name="Freeform 15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3" name="Freeform 16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4" name="Freeform 17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5" name="Freeform 18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6" name="Freeform 19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7" name="Freeform 20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8" name="Freeform 21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09" name="Freeform 22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0" name="Freeform 23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1" name="Freeform 24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2" name="Freeform 25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3" name="Freeform 26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4" name="Freeform 27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5" name="Freeform 28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6" name="Freeform 29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7" name="Freeform 30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8" name="Freeform 31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9" name="Freeform 32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0" name="Freeform 33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1" name="Freeform 34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2" name="Freeform 35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3" name="Freeform 36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4" name="Freeform 37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5" name="Freeform 38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6" name="Freeform 39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7" name="Freeform 40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8" name="Freeform 41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9" name="Freeform 42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0" name="Freeform 43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1" name="Freeform 44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2" name="Freeform 45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3" name="Freeform 46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4" name="Freeform 47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5" name="Freeform 48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6" name="Freeform 49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7" name="Freeform 50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8" name="Freeform 51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9" name="Freeform 52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0" name="Freeform 53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1" name="Freeform 54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2" name="Freeform 55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3" name="Freeform 56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4" name="Freeform 57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5" name="Freeform 58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6" name="Freeform 59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7" name="Freeform 60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8" name="Freeform 61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9" name="Freeform 62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0" name="Freeform 63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1" name="Freeform 64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2" name="Freeform 65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3" name="Freeform 66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4" name="Freeform 67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5" name="Freeform 68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6" name="Freeform 69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7" name="Freeform 70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8" name="Freeform 71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9" name="Freeform 72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0" name="Freeform 73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1" name="Freeform 74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2" name="Freeform 75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3" name="Freeform 76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4" name="Freeform 77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5" name="Freeform 78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6" name="Freeform 79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7" name="Freeform 80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8" name="Freeform 81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9" name="Freeform 82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0" name="Freeform 83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1" name="Freeform 84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2" name="Freeform 85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3" name="Freeform 86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4" name="Freeform 87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5" name="Freeform 88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</p:grpSp>
        <p:grpSp>
          <p:nvGrpSpPr>
            <p:cNvPr id="9" name="Group 89"/>
            <p:cNvGrpSpPr>
              <a:grpSpLocks/>
            </p:cNvGrpSpPr>
            <p:nvPr/>
          </p:nvGrpSpPr>
          <p:grpSpPr bwMode="auto">
            <a:xfrm>
              <a:off x="8049" y="13000"/>
              <a:ext cx="2798" cy="2788"/>
              <a:chOff x="8573" y="13497"/>
              <a:chExt cx="2514" cy="2416"/>
            </a:xfrm>
          </p:grpSpPr>
          <p:sp>
            <p:nvSpPr>
              <p:cNvPr id="10" name="Freeform 91"/>
              <p:cNvSpPr>
                <a:spLocks/>
              </p:cNvSpPr>
              <p:nvPr/>
            </p:nvSpPr>
            <p:spPr bwMode="auto">
              <a:xfrm>
                <a:off x="10722" y="15872"/>
                <a:ext cx="161" cy="41"/>
              </a:xfrm>
              <a:custGeom>
                <a:avLst/>
                <a:gdLst>
                  <a:gd name="T0" fmla="*/ 0 w 161"/>
                  <a:gd name="T1" fmla="*/ 8 h 41"/>
                  <a:gd name="T2" fmla="*/ 8 w 161"/>
                  <a:gd name="T3" fmla="*/ 0 h 41"/>
                  <a:gd name="T4" fmla="*/ 8 w 161"/>
                  <a:gd name="T5" fmla="*/ 0 h 41"/>
                  <a:gd name="T6" fmla="*/ 25 w 161"/>
                  <a:gd name="T7" fmla="*/ 8 h 41"/>
                  <a:gd name="T8" fmla="*/ 59 w 161"/>
                  <a:gd name="T9" fmla="*/ 17 h 41"/>
                  <a:gd name="T10" fmla="*/ 85 w 161"/>
                  <a:gd name="T11" fmla="*/ 25 h 41"/>
                  <a:gd name="T12" fmla="*/ 119 w 161"/>
                  <a:gd name="T13" fmla="*/ 25 h 41"/>
                  <a:gd name="T14" fmla="*/ 153 w 161"/>
                  <a:gd name="T15" fmla="*/ 17 h 41"/>
                  <a:gd name="T16" fmla="*/ 161 w 161"/>
                  <a:gd name="T17" fmla="*/ 25 h 41"/>
                  <a:gd name="T18" fmla="*/ 144 w 161"/>
                  <a:gd name="T19" fmla="*/ 33 h 41"/>
                  <a:gd name="T20" fmla="*/ 119 w 161"/>
                  <a:gd name="T21" fmla="*/ 41 h 41"/>
                  <a:gd name="T22" fmla="*/ 93 w 161"/>
                  <a:gd name="T23" fmla="*/ 41 h 41"/>
                  <a:gd name="T24" fmla="*/ 68 w 161"/>
                  <a:gd name="T25" fmla="*/ 33 h 41"/>
                  <a:gd name="T26" fmla="*/ 34 w 161"/>
                  <a:gd name="T27" fmla="*/ 25 h 41"/>
                  <a:gd name="T28" fmla="*/ 0 w 161"/>
                  <a:gd name="T29" fmla="*/ 8 h 41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61" h="41">
                    <a:moveTo>
                      <a:pt x="0" y="8"/>
                    </a:moveTo>
                    <a:lnTo>
                      <a:pt x="8" y="0"/>
                    </a:lnTo>
                    <a:lnTo>
                      <a:pt x="25" y="8"/>
                    </a:lnTo>
                    <a:lnTo>
                      <a:pt x="59" y="17"/>
                    </a:lnTo>
                    <a:lnTo>
                      <a:pt x="85" y="25"/>
                    </a:lnTo>
                    <a:lnTo>
                      <a:pt x="119" y="25"/>
                    </a:lnTo>
                    <a:lnTo>
                      <a:pt x="153" y="17"/>
                    </a:lnTo>
                    <a:lnTo>
                      <a:pt x="161" y="25"/>
                    </a:lnTo>
                    <a:lnTo>
                      <a:pt x="144" y="33"/>
                    </a:lnTo>
                    <a:lnTo>
                      <a:pt x="119" y="41"/>
                    </a:lnTo>
                    <a:lnTo>
                      <a:pt x="93" y="41"/>
                    </a:lnTo>
                    <a:lnTo>
                      <a:pt x="68" y="33"/>
                    </a:lnTo>
                    <a:lnTo>
                      <a:pt x="34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1" name="Freeform 92"/>
              <p:cNvSpPr>
                <a:spLocks/>
              </p:cNvSpPr>
              <p:nvPr/>
            </p:nvSpPr>
            <p:spPr bwMode="auto">
              <a:xfrm>
                <a:off x="10815" y="15649"/>
                <a:ext cx="264" cy="248"/>
              </a:xfrm>
              <a:custGeom>
                <a:avLst/>
                <a:gdLst>
                  <a:gd name="T0" fmla="*/ 17 w 264"/>
                  <a:gd name="T1" fmla="*/ 165 h 248"/>
                  <a:gd name="T2" fmla="*/ 9 w 264"/>
                  <a:gd name="T3" fmla="*/ 141 h 248"/>
                  <a:gd name="T4" fmla="*/ 9 w 264"/>
                  <a:gd name="T5" fmla="*/ 124 h 248"/>
                  <a:gd name="T6" fmla="*/ 0 w 264"/>
                  <a:gd name="T7" fmla="*/ 75 h 248"/>
                  <a:gd name="T8" fmla="*/ 0 w 264"/>
                  <a:gd name="T9" fmla="*/ 66 h 248"/>
                  <a:gd name="T10" fmla="*/ 9 w 264"/>
                  <a:gd name="T11" fmla="*/ 75 h 248"/>
                  <a:gd name="T12" fmla="*/ 17 w 264"/>
                  <a:gd name="T13" fmla="*/ 116 h 248"/>
                  <a:gd name="T14" fmla="*/ 34 w 264"/>
                  <a:gd name="T15" fmla="*/ 149 h 248"/>
                  <a:gd name="T16" fmla="*/ 51 w 264"/>
                  <a:gd name="T17" fmla="*/ 182 h 248"/>
                  <a:gd name="T18" fmla="*/ 68 w 264"/>
                  <a:gd name="T19" fmla="*/ 190 h 248"/>
                  <a:gd name="T20" fmla="*/ 85 w 264"/>
                  <a:gd name="T21" fmla="*/ 207 h 248"/>
                  <a:gd name="T22" fmla="*/ 111 w 264"/>
                  <a:gd name="T23" fmla="*/ 223 h 248"/>
                  <a:gd name="T24" fmla="*/ 145 w 264"/>
                  <a:gd name="T25" fmla="*/ 231 h 248"/>
                  <a:gd name="T26" fmla="*/ 213 w 264"/>
                  <a:gd name="T27" fmla="*/ 240 h 248"/>
                  <a:gd name="T28" fmla="*/ 238 w 264"/>
                  <a:gd name="T29" fmla="*/ 231 h 248"/>
                  <a:gd name="T30" fmla="*/ 247 w 264"/>
                  <a:gd name="T31" fmla="*/ 231 h 248"/>
                  <a:gd name="T32" fmla="*/ 255 w 264"/>
                  <a:gd name="T33" fmla="*/ 223 h 248"/>
                  <a:gd name="T34" fmla="*/ 255 w 264"/>
                  <a:gd name="T35" fmla="*/ 190 h 248"/>
                  <a:gd name="T36" fmla="*/ 247 w 264"/>
                  <a:gd name="T37" fmla="*/ 165 h 248"/>
                  <a:gd name="T38" fmla="*/ 247 w 264"/>
                  <a:gd name="T39" fmla="*/ 141 h 248"/>
                  <a:gd name="T40" fmla="*/ 238 w 264"/>
                  <a:gd name="T41" fmla="*/ 108 h 248"/>
                  <a:gd name="T42" fmla="*/ 221 w 264"/>
                  <a:gd name="T43" fmla="*/ 83 h 248"/>
                  <a:gd name="T44" fmla="*/ 204 w 264"/>
                  <a:gd name="T45" fmla="*/ 66 h 248"/>
                  <a:gd name="T46" fmla="*/ 179 w 264"/>
                  <a:gd name="T47" fmla="*/ 42 h 248"/>
                  <a:gd name="T48" fmla="*/ 153 w 264"/>
                  <a:gd name="T49" fmla="*/ 25 h 248"/>
                  <a:gd name="T50" fmla="*/ 136 w 264"/>
                  <a:gd name="T51" fmla="*/ 17 h 248"/>
                  <a:gd name="T52" fmla="*/ 119 w 264"/>
                  <a:gd name="T53" fmla="*/ 9 h 248"/>
                  <a:gd name="T54" fmla="*/ 94 w 264"/>
                  <a:gd name="T55" fmla="*/ 9 h 248"/>
                  <a:gd name="T56" fmla="*/ 77 w 264"/>
                  <a:gd name="T57" fmla="*/ 0 h 248"/>
                  <a:gd name="T58" fmla="*/ 85 w 264"/>
                  <a:gd name="T59" fmla="*/ 0 h 248"/>
                  <a:gd name="T60" fmla="*/ 119 w 264"/>
                  <a:gd name="T61" fmla="*/ 0 h 248"/>
                  <a:gd name="T62" fmla="*/ 153 w 264"/>
                  <a:gd name="T63" fmla="*/ 9 h 248"/>
                  <a:gd name="T64" fmla="*/ 179 w 264"/>
                  <a:gd name="T65" fmla="*/ 25 h 248"/>
                  <a:gd name="T66" fmla="*/ 213 w 264"/>
                  <a:gd name="T67" fmla="*/ 42 h 248"/>
                  <a:gd name="T68" fmla="*/ 230 w 264"/>
                  <a:gd name="T69" fmla="*/ 66 h 248"/>
                  <a:gd name="T70" fmla="*/ 247 w 264"/>
                  <a:gd name="T71" fmla="*/ 91 h 248"/>
                  <a:gd name="T72" fmla="*/ 255 w 264"/>
                  <a:gd name="T73" fmla="*/ 116 h 248"/>
                  <a:gd name="T74" fmla="*/ 264 w 264"/>
                  <a:gd name="T75" fmla="*/ 141 h 248"/>
                  <a:gd name="T76" fmla="*/ 264 w 264"/>
                  <a:gd name="T77" fmla="*/ 190 h 248"/>
                  <a:gd name="T78" fmla="*/ 255 w 264"/>
                  <a:gd name="T79" fmla="*/ 248 h 248"/>
                  <a:gd name="T80" fmla="*/ 221 w 264"/>
                  <a:gd name="T81" fmla="*/ 248 h 248"/>
                  <a:gd name="T82" fmla="*/ 196 w 264"/>
                  <a:gd name="T83" fmla="*/ 248 h 248"/>
                  <a:gd name="T84" fmla="*/ 153 w 264"/>
                  <a:gd name="T85" fmla="*/ 248 h 248"/>
                  <a:gd name="T86" fmla="*/ 128 w 264"/>
                  <a:gd name="T87" fmla="*/ 240 h 248"/>
                  <a:gd name="T88" fmla="*/ 94 w 264"/>
                  <a:gd name="T89" fmla="*/ 231 h 248"/>
                  <a:gd name="T90" fmla="*/ 68 w 264"/>
                  <a:gd name="T91" fmla="*/ 215 h 248"/>
                  <a:gd name="T92" fmla="*/ 43 w 264"/>
                  <a:gd name="T93" fmla="*/ 190 h 248"/>
                  <a:gd name="T94" fmla="*/ 17 w 264"/>
                  <a:gd name="T95" fmla="*/ 165 h 248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</a:gdLst>
                <a:ahLst/>
                <a:cxnLst>
                  <a:cxn ang="T96">
                    <a:pos x="T0" y="T1"/>
                  </a:cxn>
                  <a:cxn ang="T97">
                    <a:pos x="T2" y="T3"/>
                  </a:cxn>
                  <a:cxn ang="T98">
                    <a:pos x="T4" y="T5"/>
                  </a:cxn>
                  <a:cxn ang="T99">
                    <a:pos x="T6" y="T7"/>
                  </a:cxn>
                  <a:cxn ang="T100">
                    <a:pos x="T8" y="T9"/>
                  </a:cxn>
                  <a:cxn ang="T101">
                    <a:pos x="T10" y="T11"/>
                  </a:cxn>
                  <a:cxn ang="T102">
                    <a:pos x="T12" y="T13"/>
                  </a:cxn>
                  <a:cxn ang="T103">
                    <a:pos x="T14" y="T15"/>
                  </a:cxn>
                  <a:cxn ang="T104">
                    <a:pos x="T16" y="T17"/>
                  </a:cxn>
                  <a:cxn ang="T105">
                    <a:pos x="T18" y="T19"/>
                  </a:cxn>
                  <a:cxn ang="T106">
                    <a:pos x="T20" y="T21"/>
                  </a:cxn>
                  <a:cxn ang="T107">
                    <a:pos x="T22" y="T23"/>
                  </a:cxn>
                  <a:cxn ang="T108">
                    <a:pos x="T24" y="T25"/>
                  </a:cxn>
                  <a:cxn ang="T109">
                    <a:pos x="T26" y="T27"/>
                  </a:cxn>
                  <a:cxn ang="T110">
                    <a:pos x="T28" y="T29"/>
                  </a:cxn>
                  <a:cxn ang="T111">
                    <a:pos x="T30" y="T31"/>
                  </a:cxn>
                  <a:cxn ang="T112">
                    <a:pos x="T32" y="T33"/>
                  </a:cxn>
                  <a:cxn ang="T113">
                    <a:pos x="T34" y="T35"/>
                  </a:cxn>
                  <a:cxn ang="T114">
                    <a:pos x="T36" y="T37"/>
                  </a:cxn>
                  <a:cxn ang="T115">
                    <a:pos x="T38" y="T39"/>
                  </a:cxn>
                  <a:cxn ang="T116">
                    <a:pos x="T40" y="T41"/>
                  </a:cxn>
                  <a:cxn ang="T117">
                    <a:pos x="T42" y="T43"/>
                  </a:cxn>
                  <a:cxn ang="T118">
                    <a:pos x="T44" y="T45"/>
                  </a:cxn>
                  <a:cxn ang="T119">
                    <a:pos x="T46" y="T47"/>
                  </a:cxn>
                  <a:cxn ang="T120">
                    <a:pos x="T48" y="T49"/>
                  </a:cxn>
                  <a:cxn ang="T121">
                    <a:pos x="T50" y="T51"/>
                  </a:cxn>
                  <a:cxn ang="T122">
                    <a:pos x="T52" y="T53"/>
                  </a:cxn>
                  <a:cxn ang="T123">
                    <a:pos x="T54" y="T55"/>
                  </a:cxn>
                  <a:cxn ang="T124">
                    <a:pos x="T56" y="T57"/>
                  </a:cxn>
                  <a:cxn ang="T125">
                    <a:pos x="T58" y="T59"/>
                  </a:cxn>
                  <a:cxn ang="T126">
                    <a:pos x="T60" y="T61"/>
                  </a:cxn>
                  <a:cxn ang="T127">
                    <a:pos x="T62" y="T63"/>
                  </a:cxn>
                  <a:cxn ang="T128">
                    <a:pos x="T64" y="T65"/>
                  </a:cxn>
                  <a:cxn ang="T129">
                    <a:pos x="T66" y="T67"/>
                  </a:cxn>
                  <a:cxn ang="T130">
                    <a:pos x="T68" y="T69"/>
                  </a:cxn>
                  <a:cxn ang="T131">
                    <a:pos x="T70" y="T71"/>
                  </a:cxn>
                  <a:cxn ang="T132">
                    <a:pos x="T72" y="T73"/>
                  </a:cxn>
                  <a:cxn ang="T133">
                    <a:pos x="T74" y="T75"/>
                  </a:cxn>
                  <a:cxn ang="T134">
                    <a:pos x="T76" y="T77"/>
                  </a:cxn>
                  <a:cxn ang="T135">
                    <a:pos x="T78" y="T79"/>
                  </a:cxn>
                  <a:cxn ang="T136">
                    <a:pos x="T80" y="T81"/>
                  </a:cxn>
                  <a:cxn ang="T137">
                    <a:pos x="T82" y="T83"/>
                  </a:cxn>
                  <a:cxn ang="T138">
                    <a:pos x="T84" y="T85"/>
                  </a:cxn>
                  <a:cxn ang="T139">
                    <a:pos x="T86" y="T87"/>
                  </a:cxn>
                  <a:cxn ang="T140">
                    <a:pos x="T88" y="T89"/>
                  </a:cxn>
                  <a:cxn ang="T141">
                    <a:pos x="T90" y="T91"/>
                  </a:cxn>
                  <a:cxn ang="T142">
                    <a:pos x="T92" y="T93"/>
                  </a:cxn>
                  <a:cxn ang="T143">
                    <a:pos x="T94" y="T95"/>
                  </a:cxn>
                </a:cxnLst>
                <a:rect l="0" t="0" r="r" b="b"/>
                <a:pathLst>
                  <a:path w="264" h="248">
                    <a:moveTo>
                      <a:pt x="17" y="165"/>
                    </a:moveTo>
                    <a:lnTo>
                      <a:pt x="9" y="141"/>
                    </a:lnTo>
                    <a:lnTo>
                      <a:pt x="9" y="124"/>
                    </a:lnTo>
                    <a:lnTo>
                      <a:pt x="0" y="75"/>
                    </a:lnTo>
                    <a:lnTo>
                      <a:pt x="0" y="66"/>
                    </a:lnTo>
                    <a:lnTo>
                      <a:pt x="9" y="75"/>
                    </a:lnTo>
                    <a:lnTo>
                      <a:pt x="17" y="116"/>
                    </a:lnTo>
                    <a:lnTo>
                      <a:pt x="34" y="149"/>
                    </a:lnTo>
                    <a:lnTo>
                      <a:pt x="51" y="182"/>
                    </a:lnTo>
                    <a:lnTo>
                      <a:pt x="68" y="190"/>
                    </a:lnTo>
                    <a:lnTo>
                      <a:pt x="85" y="207"/>
                    </a:lnTo>
                    <a:lnTo>
                      <a:pt x="111" y="223"/>
                    </a:lnTo>
                    <a:lnTo>
                      <a:pt x="145" y="231"/>
                    </a:lnTo>
                    <a:lnTo>
                      <a:pt x="213" y="240"/>
                    </a:lnTo>
                    <a:lnTo>
                      <a:pt x="238" y="231"/>
                    </a:lnTo>
                    <a:lnTo>
                      <a:pt x="247" y="231"/>
                    </a:lnTo>
                    <a:lnTo>
                      <a:pt x="255" y="223"/>
                    </a:lnTo>
                    <a:lnTo>
                      <a:pt x="255" y="190"/>
                    </a:lnTo>
                    <a:lnTo>
                      <a:pt x="247" y="165"/>
                    </a:lnTo>
                    <a:lnTo>
                      <a:pt x="247" y="141"/>
                    </a:lnTo>
                    <a:lnTo>
                      <a:pt x="238" y="108"/>
                    </a:lnTo>
                    <a:lnTo>
                      <a:pt x="221" y="83"/>
                    </a:lnTo>
                    <a:lnTo>
                      <a:pt x="204" y="66"/>
                    </a:lnTo>
                    <a:lnTo>
                      <a:pt x="179" y="42"/>
                    </a:lnTo>
                    <a:lnTo>
                      <a:pt x="153" y="25"/>
                    </a:lnTo>
                    <a:lnTo>
                      <a:pt x="136" y="17"/>
                    </a:lnTo>
                    <a:lnTo>
                      <a:pt x="119" y="9"/>
                    </a:lnTo>
                    <a:lnTo>
                      <a:pt x="94" y="9"/>
                    </a:lnTo>
                    <a:lnTo>
                      <a:pt x="77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53" y="9"/>
                    </a:lnTo>
                    <a:lnTo>
                      <a:pt x="179" y="25"/>
                    </a:lnTo>
                    <a:lnTo>
                      <a:pt x="213" y="42"/>
                    </a:lnTo>
                    <a:lnTo>
                      <a:pt x="230" y="66"/>
                    </a:lnTo>
                    <a:lnTo>
                      <a:pt x="247" y="91"/>
                    </a:lnTo>
                    <a:lnTo>
                      <a:pt x="255" y="116"/>
                    </a:lnTo>
                    <a:lnTo>
                      <a:pt x="264" y="141"/>
                    </a:lnTo>
                    <a:lnTo>
                      <a:pt x="264" y="190"/>
                    </a:lnTo>
                    <a:lnTo>
                      <a:pt x="255" y="248"/>
                    </a:lnTo>
                    <a:lnTo>
                      <a:pt x="221" y="248"/>
                    </a:lnTo>
                    <a:lnTo>
                      <a:pt x="196" y="248"/>
                    </a:lnTo>
                    <a:lnTo>
                      <a:pt x="153" y="248"/>
                    </a:lnTo>
                    <a:lnTo>
                      <a:pt x="128" y="240"/>
                    </a:lnTo>
                    <a:lnTo>
                      <a:pt x="94" y="231"/>
                    </a:lnTo>
                    <a:lnTo>
                      <a:pt x="68" y="215"/>
                    </a:lnTo>
                    <a:lnTo>
                      <a:pt x="43" y="190"/>
                    </a:lnTo>
                    <a:lnTo>
                      <a:pt x="17" y="165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2" name="Freeform 93"/>
              <p:cNvSpPr>
                <a:spLocks/>
              </p:cNvSpPr>
              <p:nvPr/>
            </p:nvSpPr>
            <p:spPr bwMode="auto">
              <a:xfrm>
                <a:off x="8726" y="15674"/>
                <a:ext cx="272" cy="215"/>
              </a:xfrm>
              <a:custGeom>
                <a:avLst/>
                <a:gdLst>
                  <a:gd name="T0" fmla="*/ 51 w 272"/>
                  <a:gd name="T1" fmla="*/ 182 h 215"/>
                  <a:gd name="T2" fmla="*/ 8 w 272"/>
                  <a:gd name="T3" fmla="*/ 165 h 215"/>
                  <a:gd name="T4" fmla="*/ 25 w 272"/>
                  <a:gd name="T5" fmla="*/ 132 h 215"/>
                  <a:gd name="T6" fmla="*/ 51 w 272"/>
                  <a:gd name="T7" fmla="*/ 107 h 215"/>
                  <a:gd name="T8" fmla="*/ 25 w 272"/>
                  <a:gd name="T9" fmla="*/ 74 h 215"/>
                  <a:gd name="T10" fmla="*/ 8 w 272"/>
                  <a:gd name="T11" fmla="*/ 41 h 215"/>
                  <a:gd name="T12" fmla="*/ 42 w 272"/>
                  <a:gd name="T13" fmla="*/ 25 h 215"/>
                  <a:gd name="T14" fmla="*/ 102 w 272"/>
                  <a:gd name="T15" fmla="*/ 17 h 215"/>
                  <a:gd name="T16" fmla="*/ 195 w 272"/>
                  <a:gd name="T17" fmla="*/ 25 h 215"/>
                  <a:gd name="T18" fmla="*/ 263 w 272"/>
                  <a:gd name="T19" fmla="*/ 0 h 215"/>
                  <a:gd name="T20" fmla="*/ 255 w 272"/>
                  <a:gd name="T21" fmla="*/ 17 h 215"/>
                  <a:gd name="T22" fmla="*/ 238 w 272"/>
                  <a:gd name="T23" fmla="*/ 25 h 215"/>
                  <a:gd name="T24" fmla="*/ 238 w 272"/>
                  <a:gd name="T25" fmla="*/ 41 h 215"/>
                  <a:gd name="T26" fmla="*/ 238 w 272"/>
                  <a:gd name="T27" fmla="*/ 50 h 215"/>
                  <a:gd name="T28" fmla="*/ 212 w 272"/>
                  <a:gd name="T29" fmla="*/ 33 h 215"/>
                  <a:gd name="T30" fmla="*/ 187 w 272"/>
                  <a:gd name="T31" fmla="*/ 33 h 215"/>
                  <a:gd name="T32" fmla="*/ 204 w 272"/>
                  <a:gd name="T33" fmla="*/ 50 h 215"/>
                  <a:gd name="T34" fmla="*/ 221 w 272"/>
                  <a:gd name="T35" fmla="*/ 74 h 215"/>
                  <a:gd name="T36" fmla="*/ 195 w 272"/>
                  <a:gd name="T37" fmla="*/ 74 h 215"/>
                  <a:gd name="T38" fmla="*/ 153 w 272"/>
                  <a:gd name="T39" fmla="*/ 41 h 215"/>
                  <a:gd name="T40" fmla="*/ 127 w 272"/>
                  <a:gd name="T41" fmla="*/ 41 h 215"/>
                  <a:gd name="T42" fmla="*/ 144 w 272"/>
                  <a:gd name="T43" fmla="*/ 58 h 215"/>
                  <a:gd name="T44" fmla="*/ 170 w 272"/>
                  <a:gd name="T45" fmla="*/ 83 h 215"/>
                  <a:gd name="T46" fmla="*/ 85 w 272"/>
                  <a:gd name="T47" fmla="*/ 41 h 215"/>
                  <a:gd name="T48" fmla="*/ 51 w 272"/>
                  <a:gd name="T49" fmla="*/ 33 h 215"/>
                  <a:gd name="T50" fmla="*/ 51 w 272"/>
                  <a:gd name="T51" fmla="*/ 50 h 215"/>
                  <a:gd name="T52" fmla="*/ 68 w 272"/>
                  <a:gd name="T53" fmla="*/ 50 h 215"/>
                  <a:gd name="T54" fmla="*/ 110 w 272"/>
                  <a:gd name="T55" fmla="*/ 66 h 215"/>
                  <a:gd name="T56" fmla="*/ 127 w 272"/>
                  <a:gd name="T57" fmla="*/ 99 h 215"/>
                  <a:gd name="T58" fmla="*/ 110 w 272"/>
                  <a:gd name="T59" fmla="*/ 91 h 215"/>
                  <a:gd name="T60" fmla="*/ 85 w 272"/>
                  <a:gd name="T61" fmla="*/ 74 h 215"/>
                  <a:gd name="T62" fmla="*/ 59 w 272"/>
                  <a:gd name="T63" fmla="*/ 99 h 215"/>
                  <a:gd name="T64" fmla="*/ 59 w 272"/>
                  <a:gd name="T65" fmla="*/ 132 h 215"/>
                  <a:gd name="T66" fmla="*/ 93 w 272"/>
                  <a:gd name="T67" fmla="*/ 132 h 215"/>
                  <a:gd name="T68" fmla="*/ 127 w 272"/>
                  <a:gd name="T69" fmla="*/ 116 h 215"/>
                  <a:gd name="T70" fmla="*/ 127 w 272"/>
                  <a:gd name="T71" fmla="*/ 132 h 215"/>
                  <a:gd name="T72" fmla="*/ 51 w 272"/>
                  <a:gd name="T73" fmla="*/ 157 h 215"/>
                  <a:gd name="T74" fmla="*/ 42 w 272"/>
                  <a:gd name="T75" fmla="*/ 173 h 215"/>
                  <a:gd name="T76" fmla="*/ 85 w 272"/>
                  <a:gd name="T77" fmla="*/ 173 h 215"/>
                  <a:gd name="T78" fmla="*/ 144 w 272"/>
                  <a:gd name="T79" fmla="*/ 140 h 215"/>
                  <a:gd name="T80" fmla="*/ 187 w 272"/>
                  <a:gd name="T81" fmla="*/ 124 h 215"/>
                  <a:gd name="T82" fmla="*/ 170 w 272"/>
                  <a:gd name="T83" fmla="*/ 140 h 215"/>
                  <a:gd name="T84" fmla="*/ 144 w 272"/>
                  <a:gd name="T85" fmla="*/ 157 h 215"/>
                  <a:gd name="T86" fmla="*/ 153 w 272"/>
                  <a:gd name="T87" fmla="*/ 165 h 215"/>
                  <a:gd name="T88" fmla="*/ 212 w 272"/>
                  <a:gd name="T89" fmla="*/ 124 h 215"/>
                  <a:gd name="T90" fmla="*/ 229 w 272"/>
                  <a:gd name="T91" fmla="*/ 132 h 215"/>
                  <a:gd name="T92" fmla="*/ 212 w 272"/>
                  <a:gd name="T93" fmla="*/ 149 h 215"/>
                  <a:gd name="T94" fmla="*/ 204 w 272"/>
                  <a:gd name="T95" fmla="*/ 173 h 215"/>
                  <a:gd name="T96" fmla="*/ 238 w 272"/>
                  <a:gd name="T97" fmla="*/ 157 h 215"/>
                  <a:gd name="T98" fmla="*/ 229 w 272"/>
                  <a:gd name="T99" fmla="*/ 182 h 215"/>
                  <a:gd name="T100" fmla="*/ 255 w 272"/>
                  <a:gd name="T101" fmla="*/ 190 h 215"/>
                  <a:gd name="T102" fmla="*/ 272 w 272"/>
                  <a:gd name="T103" fmla="*/ 206 h 215"/>
                  <a:gd name="T104" fmla="*/ 263 w 272"/>
                  <a:gd name="T105" fmla="*/ 215 h 215"/>
                  <a:gd name="T106" fmla="*/ 221 w 272"/>
                  <a:gd name="T107" fmla="*/ 182 h 215"/>
                  <a:gd name="T108" fmla="*/ 170 w 272"/>
                  <a:gd name="T109" fmla="*/ 173 h 215"/>
                  <a:gd name="T110" fmla="*/ 68 w 272"/>
                  <a:gd name="T111" fmla="*/ 182 h 215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272" h="215">
                    <a:moveTo>
                      <a:pt x="68" y="182"/>
                    </a:moveTo>
                    <a:lnTo>
                      <a:pt x="51" y="182"/>
                    </a:lnTo>
                    <a:lnTo>
                      <a:pt x="25" y="182"/>
                    </a:lnTo>
                    <a:lnTo>
                      <a:pt x="8" y="165"/>
                    </a:lnTo>
                    <a:lnTo>
                      <a:pt x="0" y="149"/>
                    </a:lnTo>
                    <a:lnTo>
                      <a:pt x="25" y="132"/>
                    </a:lnTo>
                    <a:lnTo>
                      <a:pt x="42" y="124"/>
                    </a:lnTo>
                    <a:lnTo>
                      <a:pt x="51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58"/>
                    </a:lnTo>
                    <a:lnTo>
                      <a:pt x="8" y="41"/>
                    </a:lnTo>
                    <a:lnTo>
                      <a:pt x="17" y="33"/>
                    </a:lnTo>
                    <a:lnTo>
                      <a:pt x="42" y="25"/>
                    </a:lnTo>
                    <a:lnTo>
                      <a:pt x="76" y="17"/>
                    </a:lnTo>
                    <a:lnTo>
                      <a:pt x="102" y="17"/>
                    </a:lnTo>
                    <a:lnTo>
                      <a:pt x="161" y="25"/>
                    </a:lnTo>
                    <a:lnTo>
                      <a:pt x="195" y="25"/>
                    </a:lnTo>
                    <a:lnTo>
                      <a:pt x="221" y="17"/>
                    </a:lnTo>
                    <a:lnTo>
                      <a:pt x="263" y="0"/>
                    </a:lnTo>
                    <a:lnTo>
                      <a:pt x="263" y="8"/>
                    </a:lnTo>
                    <a:lnTo>
                      <a:pt x="255" y="17"/>
                    </a:lnTo>
                    <a:lnTo>
                      <a:pt x="238" y="17"/>
                    </a:lnTo>
                    <a:lnTo>
                      <a:pt x="238" y="25"/>
                    </a:lnTo>
                    <a:lnTo>
                      <a:pt x="229" y="25"/>
                    </a:lnTo>
                    <a:lnTo>
                      <a:pt x="238" y="41"/>
                    </a:lnTo>
                    <a:lnTo>
                      <a:pt x="238" y="50"/>
                    </a:lnTo>
                    <a:lnTo>
                      <a:pt x="221" y="41"/>
                    </a:lnTo>
                    <a:lnTo>
                      <a:pt x="212" y="33"/>
                    </a:lnTo>
                    <a:lnTo>
                      <a:pt x="195" y="33"/>
                    </a:lnTo>
                    <a:lnTo>
                      <a:pt x="187" y="33"/>
                    </a:lnTo>
                    <a:lnTo>
                      <a:pt x="204" y="50"/>
                    </a:lnTo>
                    <a:lnTo>
                      <a:pt x="212" y="66"/>
                    </a:lnTo>
                    <a:lnTo>
                      <a:pt x="221" y="74"/>
                    </a:lnTo>
                    <a:lnTo>
                      <a:pt x="212" y="74"/>
                    </a:lnTo>
                    <a:lnTo>
                      <a:pt x="195" y="74"/>
                    </a:lnTo>
                    <a:lnTo>
                      <a:pt x="178" y="58"/>
                    </a:lnTo>
                    <a:lnTo>
                      <a:pt x="153" y="41"/>
                    </a:lnTo>
                    <a:lnTo>
                      <a:pt x="144" y="41"/>
                    </a:lnTo>
                    <a:lnTo>
                      <a:pt x="127" y="41"/>
                    </a:lnTo>
                    <a:lnTo>
                      <a:pt x="136" y="50"/>
                    </a:lnTo>
                    <a:lnTo>
                      <a:pt x="144" y="58"/>
                    </a:lnTo>
                    <a:lnTo>
                      <a:pt x="170" y="74"/>
                    </a:lnTo>
                    <a:lnTo>
                      <a:pt x="170" y="83"/>
                    </a:lnTo>
                    <a:lnTo>
                      <a:pt x="119" y="50"/>
                    </a:lnTo>
                    <a:lnTo>
                      <a:pt x="85" y="41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51" y="50"/>
                    </a:lnTo>
                    <a:lnTo>
                      <a:pt x="59" y="50"/>
                    </a:lnTo>
                    <a:lnTo>
                      <a:pt x="68" y="50"/>
                    </a:lnTo>
                    <a:lnTo>
                      <a:pt x="76" y="58"/>
                    </a:lnTo>
                    <a:lnTo>
                      <a:pt x="110" y="66"/>
                    </a:lnTo>
                    <a:lnTo>
                      <a:pt x="136" y="99"/>
                    </a:lnTo>
                    <a:lnTo>
                      <a:pt x="127" y="99"/>
                    </a:lnTo>
                    <a:lnTo>
                      <a:pt x="110" y="91"/>
                    </a:lnTo>
                    <a:lnTo>
                      <a:pt x="102" y="83"/>
                    </a:lnTo>
                    <a:lnTo>
                      <a:pt x="85" y="74"/>
                    </a:lnTo>
                    <a:lnTo>
                      <a:pt x="68" y="83"/>
                    </a:lnTo>
                    <a:lnTo>
                      <a:pt x="59" y="99"/>
                    </a:lnTo>
                    <a:lnTo>
                      <a:pt x="59" y="116"/>
                    </a:lnTo>
                    <a:lnTo>
                      <a:pt x="59" y="132"/>
                    </a:lnTo>
                    <a:lnTo>
                      <a:pt x="76" y="140"/>
                    </a:lnTo>
                    <a:lnTo>
                      <a:pt x="93" y="132"/>
                    </a:lnTo>
                    <a:lnTo>
                      <a:pt x="119" y="116"/>
                    </a:lnTo>
                    <a:lnTo>
                      <a:pt x="127" y="116"/>
                    </a:lnTo>
                    <a:lnTo>
                      <a:pt x="144" y="116"/>
                    </a:lnTo>
                    <a:lnTo>
                      <a:pt x="127" y="132"/>
                    </a:lnTo>
                    <a:lnTo>
                      <a:pt x="102" y="149"/>
                    </a:lnTo>
                    <a:lnTo>
                      <a:pt x="51" y="157"/>
                    </a:lnTo>
                    <a:lnTo>
                      <a:pt x="42" y="165"/>
                    </a:lnTo>
                    <a:lnTo>
                      <a:pt x="42" y="173"/>
                    </a:lnTo>
                    <a:lnTo>
                      <a:pt x="59" y="173"/>
                    </a:lnTo>
                    <a:lnTo>
                      <a:pt x="85" y="173"/>
                    </a:lnTo>
                    <a:lnTo>
                      <a:pt x="119" y="157"/>
                    </a:lnTo>
                    <a:lnTo>
                      <a:pt x="144" y="140"/>
                    </a:lnTo>
                    <a:lnTo>
                      <a:pt x="178" y="116"/>
                    </a:lnTo>
                    <a:lnTo>
                      <a:pt x="187" y="124"/>
                    </a:lnTo>
                    <a:lnTo>
                      <a:pt x="178" y="132"/>
                    </a:lnTo>
                    <a:lnTo>
                      <a:pt x="170" y="140"/>
                    </a:lnTo>
                    <a:lnTo>
                      <a:pt x="153" y="149"/>
                    </a:lnTo>
                    <a:lnTo>
                      <a:pt x="144" y="157"/>
                    </a:lnTo>
                    <a:lnTo>
                      <a:pt x="144" y="165"/>
                    </a:lnTo>
                    <a:lnTo>
                      <a:pt x="153" y="165"/>
                    </a:lnTo>
                    <a:lnTo>
                      <a:pt x="187" y="149"/>
                    </a:lnTo>
                    <a:lnTo>
                      <a:pt x="212" y="124"/>
                    </a:lnTo>
                    <a:lnTo>
                      <a:pt x="221" y="124"/>
                    </a:lnTo>
                    <a:lnTo>
                      <a:pt x="229" y="132"/>
                    </a:lnTo>
                    <a:lnTo>
                      <a:pt x="221" y="140"/>
                    </a:lnTo>
                    <a:lnTo>
                      <a:pt x="212" y="149"/>
                    </a:lnTo>
                    <a:lnTo>
                      <a:pt x="195" y="157"/>
                    </a:lnTo>
                    <a:lnTo>
                      <a:pt x="204" y="173"/>
                    </a:lnTo>
                    <a:lnTo>
                      <a:pt x="221" y="165"/>
                    </a:lnTo>
                    <a:lnTo>
                      <a:pt x="238" y="157"/>
                    </a:lnTo>
                    <a:lnTo>
                      <a:pt x="255" y="157"/>
                    </a:lnTo>
                    <a:lnTo>
                      <a:pt x="229" y="182"/>
                    </a:lnTo>
                    <a:lnTo>
                      <a:pt x="238" y="190"/>
                    </a:lnTo>
                    <a:lnTo>
                      <a:pt x="255" y="190"/>
                    </a:lnTo>
                    <a:lnTo>
                      <a:pt x="263" y="198"/>
                    </a:lnTo>
                    <a:lnTo>
                      <a:pt x="272" y="206"/>
                    </a:lnTo>
                    <a:lnTo>
                      <a:pt x="263" y="215"/>
                    </a:lnTo>
                    <a:lnTo>
                      <a:pt x="246" y="198"/>
                    </a:lnTo>
                    <a:lnTo>
                      <a:pt x="221" y="182"/>
                    </a:lnTo>
                    <a:lnTo>
                      <a:pt x="195" y="182"/>
                    </a:lnTo>
                    <a:lnTo>
                      <a:pt x="170" y="173"/>
                    </a:lnTo>
                    <a:lnTo>
                      <a:pt x="119" y="182"/>
                    </a:lnTo>
                    <a:lnTo>
                      <a:pt x="68" y="18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3" name="Freeform 94"/>
              <p:cNvSpPr>
                <a:spLocks/>
              </p:cNvSpPr>
              <p:nvPr/>
            </p:nvSpPr>
            <p:spPr bwMode="auto">
              <a:xfrm>
                <a:off x="9006" y="15847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9 w 34"/>
                  <a:gd name="T3" fmla="*/ 9 h 33"/>
                  <a:gd name="T4" fmla="*/ 17 w 34"/>
                  <a:gd name="T5" fmla="*/ 0 h 33"/>
                  <a:gd name="T6" fmla="*/ 26 w 34"/>
                  <a:gd name="T7" fmla="*/ 9 h 33"/>
                  <a:gd name="T8" fmla="*/ 34 w 34"/>
                  <a:gd name="T9" fmla="*/ 17 h 33"/>
                  <a:gd name="T10" fmla="*/ 34 w 34"/>
                  <a:gd name="T11" fmla="*/ 25 h 33"/>
                  <a:gd name="T12" fmla="*/ 26 w 34"/>
                  <a:gd name="T13" fmla="*/ 33 h 33"/>
                  <a:gd name="T14" fmla="*/ 9 w 34"/>
                  <a:gd name="T15" fmla="*/ 25 h 33"/>
                  <a:gd name="T16" fmla="*/ 0 w 34"/>
                  <a:gd name="T17" fmla="*/ 17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9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26" y="33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4" name="Freeform 95"/>
              <p:cNvSpPr>
                <a:spLocks/>
              </p:cNvSpPr>
              <p:nvPr/>
            </p:nvSpPr>
            <p:spPr bwMode="auto">
              <a:xfrm>
                <a:off x="9049" y="15839"/>
                <a:ext cx="1664" cy="25"/>
              </a:xfrm>
              <a:custGeom>
                <a:avLst/>
                <a:gdLst>
                  <a:gd name="T0" fmla="*/ 25 w 1664"/>
                  <a:gd name="T1" fmla="*/ 17 h 25"/>
                  <a:gd name="T2" fmla="*/ 0 w 1664"/>
                  <a:gd name="T3" fmla="*/ 0 h 25"/>
                  <a:gd name="T4" fmla="*/ 8 w 1664"/>
                  <a:gd name="T5" fmla="*/ 0 h 25"/>
                  <a:gd name="T6" fmla="*/ 17 w 1664"/>
                  <a:gd name="T7" fmla="*/ 0 h 25"/>
                  <a:gd name="T8" fmla="*/ 25 w 1664"/>
                  <a:gd name="T9" fmla="*/ 0 h 25"/>
                  <a:gd name="T10" fmla="*/ 51 w 1664"/>
                  <a:gd name="T11" fmla="*/ 0 h 25"/>
                  <a:gd name="T12" fmla="*/ 85 w 1664"/>
                  <a:gd name="T13" fmla="*/ 0 h 25"/>
                  <a:gd name="T14" fmla="*/ 119 w 1664"/>
                  <a:gd name="T15" fmla="*/ 0 h 25"/>
                  <a:gd name="T16" fmla="*/ 161 w 1664"/>
                  <a:gd name="T17" fmla="*/ 0 h 25"/>
                  <a:gd name="T18" fmla="*/ 212 w 1664"/>
                  <a:gd name="T19" fmla="*/ 0 h 25"/>
                  <a:gd name="T20" fmla="*/ 271 w 1664"/>
                  <a:gd name="T21" fmla="*/ 0 h 25"/>
                  <a:gd name="T22" fmla="*/ 331 w 1664"/>
                  <a:gd name="T23" fmla="*/ 0 h 25"/>
                  <a:gd name="T24" fmla="*/ 399 w 1664"/>
                  <a:gd name="T25" fmla="*/ 0 h 25"/>
                  <a:gd name="T26" fmla="*/ 535 w 1664"/>
                  <a:gd name="T27" fmla="*/ 0 h 25"/>
                  <a:gd name="T28" fmla="*/ 679 w 1664"/>
                  <a:gd name="T29" fmla="*/ 0 h 25"/>
                  <a:gd name="T30" fmla="*/ 840 w 1664"/>
                  <a:gd name="T31" fmla="*/ 0 h 25"/>
                  <a:gd name="T32" fmla="*/ 993 w 1664"/>
                  <a:gd name="T33" fmla="*/ 0 h 25"/>
                  <a:gd name="T34" fmla="*/ 1138 w 1664"/>
                  <a:gd name="T35" fmla="*/ 0 h 25"/>
                  <a:gd name="T36" fmla="*/ 1282 w 1664"/>
                  <a:gd name="T37" fmla="*/ 0 h 25"/>
                  <a:gd name="T38" fmla="*/ 1342 w 1664"/>
                  <a:gd name="T39" fmla="*/ 0 h 25"/>
                  <a:gd name="T40" fmla="*/ 1410 w 1664"/>
                  <a:gd name="T41" fmla="*/ 0 h 25"/>
                  <a:gd name="T42" fmla="*/ 1460 w 1664"/>
                  <a:gd name="T43" fmla="*/ 0 h 25"/>
                  <a:gd name="T44" fmla="*/ 1511 w 1664"/>
                  <a:gd name="T45" fmla="*/ 0 h 25"/>
                  <a:gd name="T46" fmla="*/ 1554 w 1664"/>
                  <a:gd name="T47" fmla="*/ 0 h 25"/>
                  <a:gd name="T48" fmla="*/ 1596 w 1664"/>
                  <a:gd name="T49" fmla="*/ 0 h 25"/>
                  <a:gd name="T50" fmla="*/ 1622 w 1664"/>
                  <a:gd name="T51" fmla="*/ 0 h 25"/>
                  <a:gd name="T52" fmla="*/ 1647 w 1664"/>
                  <a:gd name="T53" fmla="*/ 0 h 25"/>
                  <a:gd name="T54" fmla="*/ 1664 w 1664"/>
                  <a:gd name="T55" fmla="*/ 0 h 25"/>
                  <a:gd name="T56" fmla="*/ 1664 w 1664"/>
                  <a:gd name="T57" fmla="*/ 0 h 25"/>
                  <a:gd name="T58" fmla="*/ 1664 w 1664"/>
                  <a:gd name="T59" fmla="*/ 17 h 25"/>
                  <a:gd name="T60" fmla="*/ 1656 w 1664"/>
                  <a:gd name="T61" fmla="*/ 25 h 25"/>
                  <a:gd name="T62" fmla="*/ 25 w 1664"/>
                  <a:gd name="T63" fmla="*/ 17 h 25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1664" h="25">
                    <a:moveTo>
                      <a:pt x="25" y="1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25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19" y="0"/>
                    </a:lnTo>
                    <a:lnTo>
                      <a:pt x="161" y="0"/>
                    </a:lnTo>
                    <a:lnTo>
                      <a:pt x="212" y="0"/>
                    </a:lnTo>
                    <a:lnTo>
                      <a:pt x="271" y="0"/>
                    </a:lnTo>
                    <a:lnTo>
                      <a:pt x="331" y="0"/>
                    </a:lnTo>
                    <a:lnTo>
                      <a:pt x="399" y="0"/>
                    </a:lnTo>
                    <a:lnTo>
                      <a:pt x="535" y="0"/>
                    </a:lnTo>
                    <a:lnTo>
                      <a:pt x="679" y="0"/>
                    </a:lnTo>
                    <a:lnTo>
                      <a:pt x="840" y="0"/>
                    </a:lnTo>
                    <a:lnTo>
                      <a:pt x="993" y="0"/>
                    </a:lnTo>
                    <a:lnTo>
                      <a:pt x="1138" y="0"/>
                    </a:lnTo>
                    <a:lnTo>
                      <a:pt x="1282" y="0"/>
                    </a:lnTo>
                    <a:lnTo>
                      <a:pt x="1342" y="0"/>
                    </a:lnTo>
                    <a:lnTo>
                      <a:pt x="1410" y="0"/>
                    </a:lnTo>
                    <a:lnTo>
                      <a:pt x="1460" y="0"/>
                    </a:lnTo>
                    <a:lnTo>
                      <a:pt x="1511" y="0"/>
                    </a:lnTo>
                    <a:lnTo>
                      <a:pt x="1554" y="0"/>
                    </a:lnTo>
                    <a:lnTo>
                      <a:pt x="1596" y="0"/>
                    </a:lnTo>
                    <a:lnTo>
                      <a:pt x="1622" y="0"/>
                    </a:lnTo>
                    <a:lnTo>
                      <a:pt x="1647" y="0"/>
                    </a:lnTo>
                    <a:lnTo>
                      <a:pt x="1664" y="0"/>
                    </a:lnTo>
                    <a:lnTo>
                      <a:pt x="1664" y="17"/>
                    </a:lnTo>
                    <a:lnTo>
                      <a:pt x="1656" y="25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5" name="Freeform 96"/>
              <p:cNvSpPr>
                <a:spLocks/>
              </p:cNvSpPr>
              <p:nvPr/>
            </p:nvSpPr>
            <p:spPr bwMode="auto">
              <a:xfrm>
                <a:off x="10849" y="15682"/>
                <a:ext cx="187" cy="182"/>
              </a:xfrm>
              <a:custGeom>
                <a:avLst/>
                <a:gdLst>
                  <a:gd name="T0" fmla="*/ 145 w 187"/>
                  <a:gd name="T1" fmla="*/ 157 h 182"/>
                  <a:gd name="T2" fmla="*/ 153 w 187"/>
                  <a:gd name="T3" fmla="*/ 174 h 182"/>
                  <a:gd name="T4" fmla="*/ 128 w 187"/>
                  <a:gd name="T5" fmla="*/ 141 h 182"/>
                  <a:gd name="T6" fmla="*/ 119 w 187"/>
                  <a:gd name="T7" fmla="*/ 149 h 182"/>
                  <a:gd name="T8" fmla="*/ 111 w 187"/>
                  <a:gd name="T9" fmla="*/ 124 h 182"/>
                  <a:gd name="T10" fmla="*/ 94 w 187"/>
                  <a:gd name="T11" fmla="*/ 124 h 182"/>
                  <a:gd name="T12" fmla="*/ 77 w 187"/>
                  <a:gd name="T13" fmla="*/ 108 h 182"/>
                  <a:gd name="T14" fmla="*/ 68 w 187"/>
                  <a:gd name="T15" fmla="*/ 124 h 182"/>
                  <a:gd name="T16" fmla="*/ 60 w 187"/>
                  <a:gd name="T17" fmla="*/ 91 h 182"/>
                  <a:gd name="T18" fmla="*/ 51 w 187"/>
                  <a:gd name="T19" fmla="*/ 83 h 182"/>
                  <a:gd name="T20" fmla="*/ 34 w 187"/>
                  <a:gd name="T21" fmla="*/ 75 h 182"/>
                  <a:gd name="T22" fmla="*/ 17 w 187"/>
                  <a:gd name="T23" fmla="*/ 75 h 182"/>
                  <a:gd name="T24" fmla="*/ 26 w 187"/>
                  <a:gd name="T25" fmla="*/ 99 h 182"/>
                  <a:gd name="T26" fmla="*/ 26 w 187"/>
                  <a:gd name="T27" fmla="*/ 116 h 182"/>
                  <a:gd name="T28" fmla="*/ 0 w 187"/>
                  <a:gd name="T29" fmla="*/ 83 h 182"/>
                  <a:gd name="T30" fmla="*/ 0 w 187"/>
                  <a:gd name="T31" fmla="*/ 42 h 182"/>
                  <a:gd name="T32" fmla="*/ 51 w 187"/>
                  <a:gd name="T33" fmla="*/ 58 h 182"/>
                  <a:gd name="T34" fmla="*/ 60 w 187"/>
                  <a:gd name="T35" fmla="*/ 0 h 182"/>
                  <a:gd name="T36" fmla="*/ 128 w 187"/>
                  <a:gd name="T37" fmla="*/ 25 h 182"/>
                  <a:gd name="T38" fmla="*/ 102 w 187"/>
                  <a:gd name="T39" fmla="*/ 33 h 182"/>
                  <a:gd name="T40" fmla="*/ 85 w 187"/>
                  <a:gd name="T41" fmla="*/ 33 h 182"/>
                  <a:gd name="T42" fmla="*/ 94 w 187"/>
                  <a:gd name="T43" fmla="*/ 42 h 182"/>
                  <a:gd name="T44" fmla="*/ 153 w 187"/>
                  <a:gd name="T45" fmla="*/ 50 h 182"/>
                  <a:gd name="T46" fmla="*/ 136 w 187"/>
                  <a:gd name="T47" fmla="*/ 58 h 182"/>
                  <a:gd name="T48" fmla="*/ 119 w 187"/>
                  <a:gd name="T49" fmla="*/ 58 h 182"/>
                  <a:gd name="T50" fmla="*/ 111 w 187"/>
                  <a:gd name="T51" fmla="*/ 66 h 182"/>
                  <a:gd name="T52" fmla="*/ 119 w 187"/>
                  <a:gd name="T53" fmla="*/ 75 h 182"/>
                  <a:gd name="T54" fmla="*/ 128 w 187"/>
                  <a:gd name="T55" fmla="*/ 83 h 182"/>
                  <a:gd name="T56" fmla="*/ 170 w 187"/>
                  <a:gd name="T57" fmla="*/ 99 h 182"/>
                  <a:gd name="T58" fmla="*/ 187 w 187"/>
                  <a:gd name="T59" fmla="*/ 99 h 182"/>
                  <a:gd name="T60" fmla="*/ 153 w 187"/>
                  <a:gd name="T61" fmla="*/ 99 h 182"/>
                  <a:gd name="T62" fmla="*/ 136 w 187"/>
                  <a:gd name="T63" fmla="*/ 99 h 182"/>
                  <a:gd name="T64" fmla="*/ 136 w 187"/>
                  <a:gd name="T65" fmla="*/ 108 h 182"/>
                  <a:gd name="T66" fmla="*/ 187 w 187"/>
                  <a:gd name="T67" fmla="*/ 124 h 182"/>
                  <a:gd name="T68" fmla="*/ 179 w 187"/>
                  <a:gd name="T69" fmla="*/ 124 h 182"/>
                  <a:gd name="T70" fmla="*/ 145 w 187"/>
                  <a:gd name="T71" fmla="*/ 124 h 182"/>
                  <a:gd name="T72" fmla="*/ 145 w 187"/>
                  <a:gd name="T73" fmla="*/ 132 h 182"/>
                  <a:gd name="T74" fmla="*/ 179 w 187"/>
                  <a:gd name="T75" fmla="*/ 141 h 182"/>
                  <a:gd name="T76" fmla="*/ 187 w 187"/>
                  <a:gd name="T77" fmla="*/ 149 h 182"/>
                  <a:gd name="T78" fmla="*/ 179 w 187"/>
                  <a:gd name="T79" fmla="*/ 157 h 182"/>
                  <a:gd name="T80" fmla="*/ 187 w 187"/>
                  <a:gd name="T81" fmla="*/ 174 h 182"/>
                  <a:gd name="T82" fmla="*/ 187 w 187"/>
                  <a:gd name="T83" fmla="*/ 182 h 182"/>
                  <a:gd name="T84" fmla="*/ 170 w 187"/>
                  <a:gd name="T85" fmla="*/ 157 h 182"/>
                  <a:gd name="T86" fmla="*/ 153 w 187"/>
                  <a:gd name="T87" fmla="*/ 157 h 182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0" t="0" r="r" b="b"/>
                <a:pathLst>
                  <a:path w="187" h="182">
                    <a:moveTo>
                      <a:pt x="153" y="157"/>
                    </a:moveTo>
                    <a:lnTo>
                      <a:pt x="145" y="157"/>
                    </a:lnTo>
                    <a:lnTo>
                      <a:pt x="153" y="165"/>
                    </a:lnTo>
                    <a:lnTo>
                      <a:pt x="153" y="174"/>
                    </a:lnTo>
                    <a:lnTo>
                      <a:pt x="145" y="157"/>
                    </a:lnTo>
                    <a:lnTo>
                      <a:pt x="128" y="141"/>
                    </a:lnTo>
                    <a:lnTo>
                      <a:pt x="119" y="141"/>
                    </a:lnTo>
                    <a:lnTo>
                      <a:pt x="119" y="149"/>
                    </a:lnTo>
                    <a:lnTo>
                      <a:pt x="111" y="132"/>
                    </a:lnTo>
                    <a:lnTo>
                      <a:pt x="111" y="124"/>
                    </a:lnTo>
                    <a:lnTo>
                      <a:pt x="102" y="124"/>
                    </a:lnTo>
                    <a:lnTo>
                      <a:pt x="94" y="124"/>
                    </a:lnTo>
                    <a:lnTo>
                      <a:pt x="77" y="108"/>
                    </a:lnTo>
                    <a:lnTo>
                      <a:pt x="68" y="116"/>
                    </a:lnTo>
                    <a:lnTo>
                      <a:pt x="68" y="124"/>
                    </a:lnTo>
                    <a:lnTo>
                      <a:pt x="68" y="108"/>
                    </a:lnTo>
                    <a:lnTo>
                      <a:pt x="60" y="91"/>
                    </a:lnTo>
                    <a:lnTo>
                      <a:pt x="51" y="83"/>
                    </a:lnTo>
                    <a:lnTo>
                      <a:pt x="43" y="83"/>
                    </a:lnTo>
                    <a:lnTo>
                      <a:pt x="34" y="75"/>
                    </a:lnTo>
                    <a:lnTo>
                      <a:pt x="26" y="66"/>
                    </a:lnTo>
                    <a:lnTo>
                      <a:pt x="17" y="75"/>
                    </a:lnTo>
                    <a:lnTo>
                      <a:pt x="17" y="83"/>
                    </a:lnTo>
                    <a:lnTo>
                      <a:pt x="26" y="99"/>
                    </a:lnTo>
                    <a:lnTo>
                      <a:pt x="26" y="108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0" y="83"/>
                    </a:lnTo>
                    <a:lnTo>
                      <a:pt x="0" y="50"/>
                    </a:lnTo>
                    <a:lnTo>
                      <a:pt x="0" y="42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60" y="58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25"/>
                    </a:lnTo>
                    <a:lnTo>
                      <a:pt x="119" y="33"/>
                    </a:lnTo>
                    <a:lnTo>
                      <a:pt x="102" y="33"/>
                    </a:lnTo>
                    <a:lnTo>
                      <a:pt x="85" y="33"/>
                    </a:lnTo>
                    <a:lnTo>
                      <a:pt x="85" y="42"/>
                    </a:lnTo>
                    <a:lnTo>
                      <a:pt x="94" y="42"/>
                    </a:lnTo>
                    <a:lnTo>
                      <a:pt x="145" y="42"/>
                    </a:lnTo>
                    <a:lnTo>
                      <a:pt x="153" y="50"/>
                    </a:lnTo>
                    <a:lnTo>
                      <a:pt x="145" y="58"/>
                    </a:lnTo>
                    <a:lnTo>
                      <a:pt x="136" y="58"/>
                    </a:lnTo>
                    <a:lnTo>
                      <a:pt x="128" y="58"/>
                    </a:lnTo>
                    <a:lnTo>
                      <a:pt x="119" y="58"/>
                    </a:lnTo>
                    <a:lnTo>
                      <a:pt x="111" y="58"/>
                    </a:lnTo>
                    <a:lnTo>
                      <a:pt x="111" y="66"/>
                    </a:lnTo>
                    <a:lnTo>
                      <a:pt x="119" y="75"/>
                    </a:lnTo>
                    <a:lnTo>
                      <a:pt x="128" y="83"/>
                    </a:lnTo>
                    <a:lnTo>
                      <a:pt x="136" y="91"/>
                    </a:lnTo>
                    <a:lnTo>
                      <a:pt x="170" y="99"/>
                    </a:lnTo>
                    <a:lnTo>
                      <a:pt x="187" y="99"/>
                    </a:lnTo>
                    <a:lnTo>
                      <a:pt x="170" y="99"/>
                    </a:lnTo>
                    <a:lnTo>
                      <a:pt x="153" y="99"/>
                    </a:lnTo>
                    <a:lnTo>
                      <a:pt x="136" y="91"/>
                    </a:lnTo>
                    <a:lnTo>
                      <a:pt x="136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53" y="116"/>
                    </a:lnTo>
                    <a:lnTo>
                      <a:pt x="187" y="124"/>
                    </a:lnTo>
                    <a:lnTo>
                      <a:pt x="179" y="124"/>
                    </a:lnTo>
                    <a:lnTo>
                      <a:pt x="153" y="116"/>
                    </a:lnTo>
                    <a:lnTo>
                      <a:pt x="145" y="124"/>
                    </a:lnTo>
                    <a:lnTo>
                      <a:pt x="136" y="124"/>
                    </a:lnTo>
                    <a:lnTo>
                      <a:pt x="145" y="132"/>
                    </a:lnTo>
                    <a:lnTo>
                      <a:pt x="153" y="132"/>
                    </a:lnTo>
                    <a:lnTo>
                      <a:pt x="179" y="141"/>
                    </a:lnTo>
                    <a:lnTo>
                      <a:pt x="187" y="141"/>
                    </a:lnTo>
                    <a:lnTo>
                      <a:pt x="187" y="149"/>
                    </a:lnTo>
                    <a:lnTo>
                      <a:pt x="179" y="157"/>
                    </a:lnTo>
                    <a:lnTo>
                      <a:pt x="187" y="165"/>
                    </a:lnTo>
                    <a:lnTo>
                      <a:pt x="187" y="174"/>
                    </a:lnTo>
                    <a:lnTo>
                      <a:pt x="187" y="182"/>
                    </a:lnTo>
                    <a:lnTo>
                      <a:pt x="179" y="174"/>
                    </a:lnTo>
                    <a:lnTo>
                      <a:pt x="170" y="157"/>
                    </a:lnTo>
                    <a:lnTo>
                      <a:pt x="162" y="157"/>
                    </a:lnTo>
                    <a:lnTo>
                      <a:pt x="153" y="157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6" name="Freeform 97"/>
              <p:cNvSpPr>
                <a:spLocks/>
              </p:cNvSpPr>
              <p:nvPr/>
            </p:nvSpPr>
            <p:spPr bwMode="auto">
              <a:xfrm>
                <a:off x="10815" y="15823"/>
                <a:ext cx="34" cy="41"/>
              </a:xfrm>
              <a:custGeom>
                <a:avLst/>
                <a:gdLst>
                  <a:gd name="T0" fmla="*/ 0 w 34"/>
                  <a:gd name="T1" fmla="*/ 0 h 41"/>
                  <a:gd name="T2" fmla="*/ 34 w 34"/>
                  <a:gd name="T3" fmla="*/ 41 h 41"/>
                  <a:gd name="T4" fmla="*/ 17 w 34"/>
                  <a:gd name="T5" fmla="*/ 16 h 41"/>
                  <a:gd name="T6" fmla="*/ 0 w 34"/>
                  <a:gd name="T7" fmla="*/ 0 h 41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34" h="41">
                    <a:moveTo>
                      <a:pt x="0" y="0"/>
                    </a:moveTo>
                    <a:lnTo>
                      <a:pt x="34" y="41"/>
                    </a:lnTo>
                    <a:lnTo>
                      <a:pt x="17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7" name="Freeform 98"/>
              <p:cNvSpPr>
                <a:spLocks/>
              </p:cNvSpPr>
              <p:nvPr/>
            </p:nvSpPr>
            <p:spPr bwMode="auto">
              <a:xfrm>
                <a:off x="10807" y="15847"/>
                <a:ext cx="8" cy="9"/>
              </a:xfrm>
              <a:custGeom>
                <a:avLst/>
                <a:gdLst>
                  <a:gd name="T0" fmla="*/ 0 w 8"/>
                  <a:gd name="T1" fmla="*/ 0 h 9"/>
                  <a:gd name="T2" fmla="*/ 0 w 8"/>
                  <a:gd name="T3" fmla="*/ 0 h 9"/>
                  <a:gd name="T4" fmla="*/ 8 w 8"/>
                  <a:gd name="T5" fmla="*/ 9 h 9"/>
                  <a:gd name="T6" fmla="*/ 0 w 8"/>
                  <a:gd name="T7" fmla="*/ 0 h 9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9">
                    <a:moveTo>
                      <a:pt x="0" y="0"/>
                    </a:moveTo>
                    <a:lnTo>
                      <a:pt x="0" y="0"/>
                    </a:lnTo>
                    <a:lnTo>
                      <a:pt x="8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8" name="Freeform 99"/>
              <p:cNvSpPr>
                <a:spLocks/>
              </p:cNvSpPr>
              <p:nvPr/>
            </p:nvSpPr>
            <p:spPr bwMode="auto">
              <a:xfrm>
                <a:off x="8607" y="15707"/>
                <a:ext cx="34" cy="149"/>
              </a:xfrm>
              <a:custGeom>
                <a:avLst/>
                <a:gdLst>
                  <a:gd name="T0" fmla="*/ 8 w 34"/>
                  <a:gd name="T1" fmla="*/ 132 h 149"/>
                  <a:gd name="T2" fmla="*/ 0 w 34"/>
                  <a:gd name="T3" fmla="*/ 8 h 149"/>
                  <a:gd name="T4" fmla="*/ 0 w 34"/>
                  <a:gd name="T5" fmla="*/ 0 h 149"/>
                  <a:gd name="T6" fmla="*/ 8 w 34"/>
                  <a:gd name="T7" fmla="*/ 0 h 149"/>
                  <a:gd name="T8" fmla="*/ 25 w 34"/>
                  <a:gd name="T9" fmla="*/ 0 h 149"/>
                  <a:gd name="T10" fmla="*/ 34 w 34"/>
                  <a:gd name="T11" fmla="*/ 0 h 149"/>
                  <a:gd name="T12" fmla="*/ 34 w 34"/>
                  <a:gd name="T13" fmla="*/ 8 h 149"/>
                  <a:gd name="T14" fmla="*/ 34 w 34"/>
                  <a:gd name="T15" fmla="*/ 74 h 149"/>
                  <a:gd name="T16" fmla="*/ 34 w 34"/>
                  <a:gd name="T17" fmla="*/ 140 h 149"/>
                  <a:gd name="T18" fmla="*/ 25 w 34"/>
                  <a:gd name="T19" fmla="*/ 149 h 149"/>
                  <a:gd name="T20" fmla="*/ 17 w 34"/>
                  <a:gd name="T21" fmla="*/ 149 h 149"/>
                  <a:gd name="T22" fmla="*/ 8 w 34"/>
                  <a:gd name="T23" fmla="*/ 140 h 149"/>
                  <a:gd name="T24" fmla="*/ 8 w 34"/>
                  <a:gd name="T25" fmla="*/ 132 h 1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4" h="149">
                    <a:moveTo>
                      <a:pt x="8" y="132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4" y="8"/>
                    </a:lnTo>
                    <a:lnTo>
                      <a:pt x="34" y="74"/>
                    </a:lnTo>
                    <a:lnTo>
                      <a:pt x="34" y="140"/>
                    </a:lnTo>
                    <a:lnTo>
                      <a:pt x="25" y="149"/>
                    </a:lnTo>
                    <a:lnTo>
                      <a:pt x="17" y="149"/>
                    </a:lnTo>
                    <a:lnTo>
                      <a:pt x="8" y="140"/>
                    </a:lnTo>
                    <a:lnTo>
                      <a:pt x="8" y="132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19" name="Freeform 100"/>
              <p:cNvSpPr>
                <a:spLocks/>
              </p:cNvSpPr>
              <p:nvPr/>
            </p:nvSpPr>
            <p:spPr bwMode="auto">
              <a:xfrm>
                <a:off x="10747" y="15707"/>
                <a:ext cx="60" cy="149"/>
              </a:xfrm>
              <a:custGeom>
                <a:avLst/>
                <a:gdLst>
                  <a:gd name="T0" fmla="*/ 0 w 60"/>
                  <a:gd name="T1" fmla="*/ 140 h 149"/>
                  <a:gd name="T2" fmla="*/ 0 w 60"/>
                  <a:gd name="T3" fmla="*/ 124 h 149"/>
                  <a:gd name="T4" fmla="*/ 9 w 60"/>
                  <a:gd name="T5" fmla="*/ 107 h 149"/>
                  <a:gd name="T6" fmla="*/ 0 w 60"/>
                  <a:gd name="T7" fmla="*/ 66 h 149"/>
                  <a:gd name="T8" fmla="*/ 0 w 60"/>
                  <a:gd name="T9" fmla="*/ 33 h 149"/>
                  <a:gd name="T10" fmla="*/ 9 w 60"/>
                  <a:gd name="T11" fmla="*/ 8 h 149"/>
                  <a:gd name="T12" fmla="*/ 17 w 60"/>
                  <a:gd name="T13" fmla="*/ 0 h 149"/>
                  <a:gd name="T14" fmla="*/ 34 w 60"/>
                  <a:gd name="T15" fmla="*/ 0 h 149"/>
                  <a:gd name="T16" fmla="*/ 43 w 60"/>
                  <a:gd name="T17" fmla="*/ 0 h 149"/>
                  <a:gd name="T18" fmla="*/ 43 w 60"/>
                  <a:gd name="T19" fmla="*/ 17 h 149"/>
                  <a:gd name="T20" fmla="*/ 43 w 60"/>
                  <a:gd name="T21" fmla="*/ 41 h 149"/>
                  <a:gd name="T22" fmla="*/ 51 w 60"/>
                  <a:gd name="T23" fmla="*/ 58 h 149"/>
                  <a:gd name="T24" fmla="*/ 60 w 60"/>
                  <a:gd name="T25" fmla="*/ 83 h 149"/>
                  <a:gd name="T26" fmla="*/ 51 w 60"/>
                  <a:gd name="T27" fmla="*/ 74 h 149"/>
                  <a:gd name="T28" fmla="*/ 43 w 60"/>
                  <a:gd name="T29" fmla="*/ 66 h 149"/>
                  <a:gd name="T30" fmla="*/ 34 w 60"/>
                  <a:gd name="T31" fmla="*/ 66 h 149"/>
                  <a:gd name="T32" fmla="*/ 34 w 60"/>
                  <a:gd name="T33" fmla="*/ 83 h 149"/>
                  <a:gd name="T34" fmla="*/ 34 w 60"/>
                  <a:gd name="T35" fmla="*/ 99 h 149"/>
                  <a:gd name="T36" fmla="*/ 51 w 60"/>
                  <a:gd name="T37" fmla="*/ 124 h 149"/>
                  <a:gd name="T38" fmla="*/ 34 w 60"/>
                  <a:gd name="T39" fmla="*/ 99 h 149"/>
                  <a:gd name="T40" fmla="*/ 34 w 60"/>
                  <a:gd name="T41" fmla="*/ 91 h 149"/>
                  <a:gd name="T42" fmla="*/ 17 w 60"/>
                  <a:gd name="T43" fmla="*/ 83 h 149"/>
                  <a:gd name="T44" fmla="*/ 17 w 60"/>
                  <a:gd name="T45" fmla="*/ 91 h 149"/>
                  <a:gd name="T46" fmla="*/ 17 w 60"/>
                  <a:gd name="T47" fmla="*/ 99 h 149"/>
                  <a:gd name="T48" fmla="*/ 17 w 60"/>
                  <a:gd name="T49" fmla="*/ 116 h 149"/>
                  <a:gd name="T50" fmla="*/ 17 w 60"/>
                  <a:gd name="T51" fmla="*/ 116 h 149"/>
                  <a:gd name="T52" fmla="*/ 9 w 60"/>
                  <a:gd name="T53" fmla="*/ 116 h 149"/>
                  <a:gd name="T54" fmla="*/ 9 w 60"/>
                  <a:gd name="T55" fmla="*/ 132 h 149"/>
                  <a:gd name="T56" fmla="*/ 9 w 60"/>
                  <a:gd name="T57" fmla="*/ 140 h 149"/>
                  <a:gd name="T58" fmla="*/ 9 w 60"/>
                  <a:gd name="T59" fmla="*/ 149 h 149"/>
                  <a:gd name="T60" fmla="*/ 0 w 60"/>
                  <a:gd name="T61" fmla="*/ 149 h 149"/>
                  <a:gd name="T62" fmla="*/ 0 w 60"/>
                  <a:gd name="T63" fmla="*/ 140 h 149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60" h="149">
                    <a:moveTo>
                      <a:pt x="0" y="140"/>
                    </a:moveTo>
                    <a:lnTo>
                      <a:pt x="0" y="124"/>
                    </a:lnTo>
                    <a:lnTo>
                      <a:pt x="9" y="107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9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43" y="41"/>
                    </a:lnTo>
                    <a:lnTo>
                      <a:pt x="51" y="58"/>
                    </a:lnTo>
                    <a:lnTo>
                      <a:pt x="60" y="83"/>
                    </a:lnTo>
                    <a:lnTo>
                      <a:pt x="51" y="74"/>
                    </a:lnTo>
                    <a:lnTo>
                      <a:pt x="43" y="66"/>
                    </a:lnTo>
                    <a:lnTo>
                      <a:pt x="34" y="66"/>
                    </a:lnTo>
                    <a:lnTo>
                      <a:pt x="34" y="83"/>
                    </a:lnTo>
                    <a:lnTo>
                      <a:pt x="34" y="99"/>
                    </a:lnTo>
                    <a:lnTo>
                      <a:pt x="51" y="124"/>
                    </a:lnTo>
                    <a:lnTo>
                      <a:pt x="34" y="99"/>
                    </a:lnTo>
                    <a:lnTo>
                      <a:pt x="34" y="91"/>
                    </a:lnTo>
                    <a:lnTo>
                      <a:pt x="17" y="83"/>
                    </a:lnTo>
                    <a:lnTo>
                      <a:pt x="17" y="91"/>
                    </a:lnTo>
                    <a:lnTo>
                      <a:pt x="17" y="99"/>
                    </a:lnTo>
                    <a:lnTo>
                      <a:pt x="17" y="116"/>
                    </a:lnTo>
                    <a:lnTo>
                      <a:pt x="9" y="116"/>
                    </a:lnTo>
                    <a:lnTo>
                      <a:pt x="9" y="132"/>
                    </a:lnTo>
                    <a:lnTo>
                      <a:pt x="9" y="140"/>
                    </a:lnTo>
                    <a:lnTo>
                      <a:pt x="9" y="149"/>
                    </a:lnTo>
                    <a:lnTo>
                      <a:pt x="0" y="149"/>
                    </a:lnTo>
                    <a:lnTo>
                      <a:pt x="0" y="14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0" name="Freeform 101"/>
              <p:cNvSpPr>
                <a:spLocks/>
              </p:cNvSpPr>
              <p:nvPr/>
            </p:nvSpPr>
            <p:spPr bwMode="auto">
              <a:xfrm>
                <a:off x="10773" y="15839"/>
                <a:ext cx="8" cy="17"/>
              </a:xfrm>
              <a:custGeom>
                <a:avLst/>
                <a:gdLst>
                  <a:gd name="T0" fmla="*/ 0 w 8"/>
                  <a:gd name="T1" fmla="*/ 0 h 17"/>
                  <a:gd name="T2" fmla="*/ 8 w 8"/>
                  <a:gd name="T3" fmla="*/ 17 h 17"/>
                  <a:gd name="T4" fmla="*/ 0 w 8"/>
                  <a:gd name="T5" fmla="*/ 0 h 17"/>
                  <a:gd name="T6" fmla="*/ 0 w 8"/>
                  <a:gd name="T7" fmla="*/ 0 h 17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8" h="17">
                    <a:moveTo>
                      <a:pt x="0" y="0"/>
                    </a:move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1" name="Freeform 102"/>
              <p:cNvSpPr>
                <a:spLocks/>
              </p:cNvSpPr>
              <p:nvPr/>
            </p:nvSpPr>
            <p:spPr bwMode="auto">
              <a:xfrm>
                <a:off x="10968" y="15831"/>
                <a:ext cx="9" cy="25"/>
              </a:xfrm>
              <a:custGeom>
                <a:avLst/>
                <a:gdLst>
                  <a:gd name="T0" fmla="*/ 0 w 9"/>
                  <a:gd name="T1" fmla="*/ 0 h 25"/>
                  <a:gd name="T2" fmla="*/ 9 w 9"/>
                  <a:gd name="T3" fmla="*/ 8 h 25"/>
                  <a:gd name="T4" fmla="*/ 9 w 9"/>
                  <a:gd name="T5" fmla="*/ 25 h 25"/>
                  <a:gd name="T6" fmla="*/ 0 w 9"/>
                  <a:gd name="T7" fmla="*/ 0 h 2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9" h="25">
                    <a:moveTo>
                      <a:pt x="0" y="0"/>
                    </a:moveTo>
                    <a:lnTo>
                      <a:pt x="9" y="8"/>
                    </a:lnTo>
                    <a:lnTo>
                      <a:pt x="9" y="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2" name="Freeform 103"/>
              <p:cNvSpPr>
                <a:spLocks/>
              </p:cNvSpPr>
              <p:nvPr/>
            </p:nvSpPr>
            <p:spPr bwMode="auto">
              <a:xfrm>
                <a:off x="10951" y="15831"/>
                <a:ext cx="1" cy="16"/>
              </a:xfrm>
              <a:custGeom>
                <a:avLst/>
                <a:gdLst>
                  <a:gd name="T0" fmla="*/ 0 w 1"/>
                  <a:gd name="T1" fmla="*/ 0 h 16"/>
                  <a:gd name="T2" fmla="*/ 0 w 1"/>
                  <a:gd name="T3" fmla="*/ 8 h 16"/>
                  <a:gd name="T4" fmla="*/ 0 w 1"/>
                  <a:gd name="T5" fmla="*/ 16 h 16"/>
                  <a:gd name="T6" fmla="*/ 0 w 1"/>
                  <a:gd name="T7" fmla="*/ 0 h 16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" h="16">
                    <a:moveTo>
                      <a:pt x="0" y="0"/>
                    </a:moveTo>
                    <a:lnTo>
                      <a:pt x="0" y="8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3" name="Freeform 104"/>
              <p:cNvSpPr>
                <a:spLocks/>
              </p:cNvSpPr>
              <p:nvPr/>
            </p:nvSpPr>
            <p:spPr bwMode="auto">
              <a:xfrm>
                <a:off x="8666" y="15732"/>
                <a:ext cx="9" cy="107"/>
              </a:xfrm>
              <a:custGeom>
                <a:avLst/>
                <a:gdLst>
                  <a:gd name="T0" fmla="*/ 0 w 9"/>
                  <a:gd name="T1" fmla="*/ 99 h 107"/>
                  <a:gd name="T2" fmla="*/ 0 w 9"/>
                  <a:gd name="T3" fmla="*/ 0 h 107"/>
                  <a:gd name="T4" fmla="*/ 0 w 9"/>
                  <a:gd name="T5" fmla="*/ 0 h 107"/>
                  <a:gd name="T6" fmla="*/ 9 w 9"/>
                  <a:gd name="T7" fmla="*/ 16 h 107"/>
                  <a:gd name="T8" fmla="*/ 9 w 9"/>
                  <a:gd name="T9" fmla="*/ 49 h 107"/>
                  <a:gd name="T10" fmla="*/ 9 w 9"/>
                  <a:gd name="T11" fmla="*/ 99 h 107"/>
                  <a:gd name="T12" fmla="*/ 0 w 9"/>
                  <a:gd name="T13" fmla="*/ 107 h 107"/>
                  <a:gd name="T14" fmla="*/ 0 w 9"/>
                  <a:gd name="T15" fmla="*/ 99 h 107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9" h="107">
                    <a:moveTo>
                      <a:pt x="0" y="99"/>
                    </a:moveTo>
                    <a:lnTo>
                      <a:pt x="0" y="0"/>
                    </a:lnTo>
                    <a:lnTo>
                      <a:pt x="9" y="16"/>
                    </a:lnTo>
                    <a:lnTo>
                      <a:pt x="9" y="49"/>
                    </a:lnTo>
                    <a:lnTo>
                      <a:pt x="9" y="99"/>
                    </a:lnTo>
                    <a:lnTo>
                      <a:pt x="0" y="107"/>
                    </a:lnTo>
                    <a:lnTo>
                      <a:pt x="0" y="9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4" name="Freeform 105"/>
              <p:cNvSpPr>
                <a:spLocks/>
              </p:cNvSpPr>
              <p:nvPr/>
            </p:nvSpPr>
            <p:spPr bwMode="auto">
              <a:xfrm>
                <a:off x="8573" y="15732"/>
                <a:ext cx="17" cy="99"/>
              </a:xfrm>
              <a:custGeom>
                <a:avLst/>
                <a:gdLst>
                  <a:gd name="T0" fmla="*/ 0 w 17"/>
                  <a:gd name="T1" fmla="*/ 8 h 99"/>
                  <a:gd name="T2" fmla="*/ 8 w 17"/>
                  <a:gd name="T3" fmla="*/ 0 h 99"/>
                  <a:gd name="T4" fmla="*/ 17 w 17"/>
                  <a:gd name="T5" fmla="*/ 8 h 99"/>
                  <a:gd name="T6" fmla="*/ 17 w 17"/>
                  <a:gd name="T7" fmla="*/ 91 h 99"/>
                  <a:gd name="T8" fmla="*/ 8 w 17"/>
                  <a:gd name="T9" fmla="*/ 99 h 99"/>
                  <a:gd name="T10" fmla="*/ 0 w 17"/>
                  <a:gd name="T11" fmla="*/ 91 h 99"/>
                  <a:gd name="T12" fmla="*/ 0 w 17"/>
                  <a:gd name="T13" fmla="*/ 8 h 9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17" h="99">
                    <a:moveTo>
                      <a:pt x="0" y="8"/>
                    </a:moveTo>
                    <a:lnTo>
                      <a:pt x="8" y="0"/>
                    </a:lnTo>
                    <a:lnTo>
                      <a:pt x="17" y="8"/>
                    </a:lnTo>
                    <a:lnTo>
                      <a:pt x="17" y="91"/>
                    </a:lnTo>
                    <a:lnTo>
                      <a:pt x="8" y="99"/>
                    </a:lnTo>
                    <a:lnTo>
                      <a:pt x="0" y="91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5" name="Freeform 106"/>
              <p:cNvSpPr>
                <a:spLocks/>
              </p:cNvSpPr>
              <p:nvPr/>
            </p:nvSpPr>
            <p:spPr bwMode="auto">
              <a:xfrm>
                <a:off x="8998" y="15732"/>
                <a:ext cx="93" cy="99"/>
              </a:xfrm>
              <a:custGeom>
                <a:avLst/>
                <a:gdLst>
                  <a:gd name="T0" fmla="*/ 0 w 93"/>
                  <a:gd name="T1" fmla="*/ 91 h 99"/>
                  <a:gd name="T2" fmla="*/ 76 w 93"/>
                  <a:gd name="T3" fmla="*/ 41 h 99"/>
                  <a:gd name="T4" fmla="*/ 68 w 93"/>
                  <a:gd name="T5" fmla="*/ 33 h 99"/>
                  <a:gd name="T6" fmla="*/ 42 w 93"/>
                  <a:gd name="T7" fmla="*/ 16 h 99"/>
                  <a:gd name="T8" fmla="*/ 8 w 93"/>
                  <a:gd name="T9" fmla="*/ 8 h 99"/>
                  <a:gd name="T10" fmla="*/ 0 w 93"/>
                  <a:gd name="T11" fmla="*/ 0 h 99"/>
                  <a:gd name="T12" fmla="*/ 25 w 93"/>
                  <a:gd name="T13" fmla="*/ 8 h 99"/>
                  <a:gd name="T14" fmla="*/ 42 w 93"/>
                  <a:gd name="T15" fmla="*/ 16 h 99"/>
                  <a:gd name="T16" fmla="*/ 76 w 93"/>
                  <a:gd name="T17" fmla="*/ 33 h 99"/>
                  <a:gd name="T18" fmla="*/ 93 w 93"/>
                  <a:gd name="T19" fmla="*/ 41 h 99"/>
                  <a:gd name="T20" fmla="*/ 76 w 93"/>
                  <a:gd name="T21" fmla="*/ 66 h 99"/>
                  <a:gd name="T22" fmla="*/ 51 w 93"/>
                  <a:gd name="T23" fmla="*/ 74 h 99"/>
                  <a:gd name="T24" fmla="*/ 0 w 93"/>
                  <a:gd name="T25" fmla="*/ 99 h 99"/>
                  <a:gd name="T26" fmla="*/ 0 w 93"/>
                  <a:gd name="T27" fmla="*/ 91 h 9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93" h="99">
                    <a:moveTo>
                      <a:pt x="0" y="91"/>
                    </a:moveTo>
                    <a:lnTo>
                      <a:pt x="76" y="41"/>
                    </a:lnTo>
                    <a:lnTo>
                      <a:pt x="68" y="33"/>
                    </a:lnTo>
                    <a:lnTo>
                      <a:pt x="42" y="16"/>
                    </a:lnTo>
                    <a:lnTo>
                      <a:pt x="8" y="8"/>
                    </a:lnTo>
                    <a:lnTo>
                      <a:pt x="0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76" y="33"/>
                    </a:lnTo>
                    <a:lnTo>
                      <a:pt x="93" y="41"/>
                    </a:lnTo>
                    <a:lnTo>
                      <a:pt x="76" y="66"/>
                    </a:lnTo>
                    <a:lnTo>
                      <a:pt x="51" y="74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6" name="Freeform 107"/>
              <p:cNvSpPr>
                <a:spLocks/>
              </p:cNvSpPr>
              <p:nvPr/>
            </p:nvSpPr>
            <p:spPr bwMode="auto">
              <a:xfrm>
                <a:off x="10892" y="15806"/>
                <a:ext cx="8" cy="17"/>
              </a:xfrm>
              <a:custGeom>
                <a:avLst/>
                <a:gdLst>
                  <a:gd name="T0" fmla="*/ 8 w 8"/>
                  <a:gd name="T1" fmla="*/ 0 h 17"/>
                  <a:gd name="T2" fmla="*/ 8 w 8"/>
                  <a:gd name="T3" fmla="*/ 8 h 17"/>
                  <a:gd name="T4" fmla="*/ 8 w 8"/>
                  <a:gd name="T5" fmla="*/ 17 h 17"/>
                  <a:gd name="T6" fmla="*/ 0 w 8"/>
                  <a:gd name="T7" fmla="*/ 8 h 17"/>
                  <a:gd name="T8" fmla="*/ 8 w 8"/>
                  <a:gd name="T9" fmla="*/ 0 h 1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8" h="17">
                    <a:moveTo>
                      <a:pt x="8" y="0"/>
                    </a:moveTo>
                    <a:lnTo>
                      <a:pt x="8" y="8"/>
                    </a:lnTo>
                    <a:lnTo>
                      <a:pt x="8" y="17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7" name="Freeform 108"/>
              <p:cNvSpPr>
                <a:spLocks/>
              </p:cNvSpPr>
              <p:nvPr/>
            </p:nvSpPr>
            <p:spPr bwMode="auto">
              <a:xfrm>
                <a:off x="9091" y="15806"/>
                <a:ext cx="1639" cy="17"/>
              </a:xfrm>
              <a:custGeom>
                <a:avLst/>
                <a:gdLst>
                  <a:gd name="T0" fmla="*/ 26 w 1639"/>
                  <a:gd name="T1" fmla="*/ 8 h 17"/>
                  <a:gd name="T2" fmla="*/ 0 w 1639"/>
                  <a:gd name="T3" fmla="*/ 0 h 17"/>
                  <a:gd name="T4" fmla="*/ 9 w 1639"/>
                  <a:gd name="T5" fmla="*/ 0 h 17"/>
                  <a:gd name="T6" fmla="*/ 51 w 1639"/>
                  <a:gd name="T7" fmla="*/ 0 h 17"/>
                  <a:gd name="T8" fmla="*/ 85 w 1639"/>
                  <a:gd name="T9" fmla="*/ 0 h 17"/>
                  <a:gd name="T10" fmla="*/ 136 w 1639"/>
                  <a:gd name="T11" fmla="*/ 0 h 17"/>
                  <a:gd name="T12" fmla="*/ 187 w 1639"/>
                  <a:gd name="T13" fmla="*/ 0 h 17"/>
                  <a:gd name="T14" fmla="*/ 238 w 1639"/>
                  <a:gd name="T15" fmla="*/ 0 h 17"/>
                  <a:gd name="T16" fmla="*/ 297 w 1639"/>
                  <a:gd name="T17" fmla="*/ 0 h 17"/>
                  <a:gd name="T18" fmla="*/ 416 w 1639"/>
                  <a:gd name="T19" fmla="*/ 0 h 17"/>
                  <a:gd name="T20" fmla="*/ 544 w 1639"/>
                  <a:gd name="T21" fmla="*/ 0 h 17"/>
                  <a:gd name="T22" fmla="*/ 680 w 1639"/>
                  <a:gd name="T23" fmla="*/ 0 h 17"/>
                  <a:gd name="T24" fmla="*/ 951 w 1639"/>
                  <a:gd name="T25" fmla="*/ 0 h 17"/>
                  <a:gd name="T26" fmla="*/ 1087 w 1639"/>
                  <a:gd name="T27" fmla="*/ 0 h 17"/>
                  <a:gd name="T28" fmla="*/ 1215 w 1639"/>
                  <a:gd name="T29" fmla="*/ 0 h 17"/>
                  <a:gd name="T30" fmla="*/ 1325 w 1639"/>
                  <a:gd name="T31" fmla="*/ 0 h 17"/>
                  <a:gd name="T32" fmla="*/ 1376 w 1639"/>
                  <a:gd name="T33" fmla="*/ 0 h 17"/>
                  <a:gd name="T34" fmla="*/ 1427 w 1639"/>
                  <a:gd name="T35" fmla="*/ 0 h 17"/>
                  <a:gd name="T36" fmla="*/ 1469 w 1639"/>
                  <a:gd name="T37" fmla="*/ 0 h 17"/>
                  <a:gd name="T38" fmla="*/ 1512 w 1639"/>
                  <a:gd name="T39" fmla="*/ 0 h 17"/>
                  <a:gd name="T40" fmla="*/ 1546 w 1639"/>
                  <a:gd name="T41" fmla="*/ 0 h 17"/>
                  <a:gd name="T42" fmla="*/ 1571 w 1639"/>
                  <a:gd name="T43" fmla="*/ 0 h 17"/>
                  <a:gd name="T44" fmla="*/ 1597 w 1639"/>
                  <a:gd name="T45" fmla="*/ 0 h 17"/>
                  <a:gd name="T46" fmla="*/ 1614 w 1639"/>
                  <a:gd name="T47" fmla="*/ 0 h 17"/>
                  <a:gd name="T48" fmla="*/ 1622 w 1639"/>
                  <a:gd name="T49" fmla="*/ 0 h 17"/>
                  <a:gd name="T50" fmla="*/ 1631 w 1639"/>
                  <a:gd name="T51" fmla="*/ 0 h 17"/>
                  <a:gd name="T52" fmla="*/ 1639 w 1639"/>
                  <a:gd name="T53" fmla="*/ 8 h 17"/>
                  <a:gd name="T54" fmla="*/ 1631 w 1639"/>
                  <a:gd name="T55" fmla="*/ 17 h 17"/>
                  <a:gd name="T56" fmla="*/ 1622 w 1639"/>
                  <a:gd name="T57" fmla="*/ 17 h 17"/>
                  <a:gd name="T58" fmla="*/ 1614 w 1639"/>
                  <a:gd name="T59" fmla="*/ 17 h 17"/>
                  <a:gd name="T60" fmla="*/ 1597 w 1639"/>
                  <a:gd name="T61" fmla="*/ 17 h 17"/>
                  <a:gd name="T62" fmla="*/ 1563 w 1639"/>
                  <a:gd name="T63" fmla="*/ 17 h 17"/>
                  <a:gd name="T64" fmla="*/ 1529 w 1639"/>
                  <a:gd name="T65" fmla="*/ 17 h 17"/>
                  <a:gd name="T66" fmla="*/ 1486 w 1639"/>
                  <a:gd name="T67" fmla="*/ 17 h 17"/>
                  <a:gd name="T68" fmla="*/ 1435 w 1639"/>
                  <a:gd name="T69" fmla="*/ 17 h 17"/>
                  <a:gd name="T70" fmla="*/ 1385 w 1639"/>
                  <a:gd name="T71" fmla="*/ 17 h 17"/>
                  <a:gd name="T72" fmla="*/ 1325 w 1639"/>
                  <a:gd name="T73" fmla="*/ 17 h 17"/>
                  <a:gd name="T74" fmla="*/ 1257 w 1639"/>
                  <a:gd name="T75" fmla="*/ 17 h 17"/>
                  <a:gd name="T76" fmla="*/ 1121 w 1639"/>
                  <a:gd name="T77" fmla="*/ 17 h 17"/>
                  <a:gd name="T78" fmla="*/ 977 w 1639"/>
                  <a:gd name="T79" fmla="*/ 17 h 17"/>
                  <a:gd name="T80" fmla="*/ 832 w 1639"/>
                  <a:gd name="T81" fmla="*/ 17 h 17"/>
                  <a:gd name="T82" fmla="*/ 680 w 1639"/>
                  <a:gd name="T83" fmla="*/ 17 h 17"/>
                  <a:gd name="T84" fmla="*/ 535 w 1639"/>
                  <a:gd name="T85" fmla="*/ 8 h 17"/>
                  <a:gd name="T86" fmla="*/ 399 w 1639"/>
                  <a:gd name="T87" fmla="*/ 8 h 17"/>
                  <a:gd name="T88" fmla="*/ 340 w 1639"/>
                  <a:gd name="T89" fmla="*/ 8 h 17"/>
                  <a:gd name="T90" fmla="*/ 280 w 1639"/>
                  <a:gd name="T91" fmla="*/ 8 h 17"/>
                  <a:gd name="T92" fmla="*/ 221 w 1639"/>
                  <a:gd name="T93" fmla="*/ 8 h 17"/>
                  <a:gd name="T94" fmla="*/ 178 w 1639"/>
                  <a:gd name="T95" fmla="*/ 8 h 17"/>
                  <a:gd name="T96" fmla="*/ 136 w 1639"/>
                  <a:gd name="T97" fmla="*/ 8 h 17"/>
                  <a:gd name="T98" fmla="*/ 102 w 1639"/>
                  <a:gd name="T99" fmla="*/ 8 h 17"/>
                  <a:gd name="T100" fmla="*/ 68 w 1639"/>
                  <a:gd name="T101" fmla="*/ 8 h 17"/>
                  <a:gd name="T102" fmla="*/ 51 w 1639"/>
                  <a:gd name="T103" fmla="*/ 8 h 17"/>
                  <a:gd name="T104" fmla="*/ 34 w 1639"/>
                  <a:gd name="T105" fmla="*/ 8 h 17"/>
                  <a:gd name="T106" fmla="*/ 26 w 1639"/>
                  <a:gd name="T107" fmla="*/ 8 h 17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</a:gdLst>
                <a:ahLst/>
                <a:cxnLst>
                  <a:cxn ang="T108">
                    <a:pos x="T0" y="T1"/>
                  </a:cxn>
                  <a:cxn ang="T109">
                    <a:pos x="T2" y="T3"/>
                  </a:cxn>
                  <a:cxn ang="T110">
                    <a:pos x="T4" y="T5"/>
                  </a:cxn>
                  <a:cxn ang="T111">
                    <a:pos x="T6" y="T7"/>
                  </a:cxn>
                  <a:cxn ang="T112">
                    <a:pos x="T8" y="T9"/>
                  </a:cxn>
                  <a:cxn ang="T113">
                    <a:pos x="T10" y="T11"/>
                  </a:cxn>
                  <a:cxn ang="T114">
                    <a:pos x="T12" y="T13"/>
                  </a:cxn>
                  <a:cxn ang="T115">
                    <a:pos x="T14" y="T15"/>
                  </a:cxn>
                  <a:cxn ang="T116">
                    <a:pos x="T16" y="T17"/>
                  </a:cxn>
                  <a:cxn ang="T117">
                    <a:pos x="T18" y="T19"/>
                  </a:cxn>
                  <a:cxn ang="T118">
                    <a:pos x="T20" y="T21"/>
                  </a:cxn>
                  <a:cxn ang="T119">
                    <a:pos x="T22" y="T23"/>
                  </a:cxn>
                  <a:cxn ang="T120">
                    <a:pos x="T24" y="T25"/>
                  </a:cxn>
                  <a:cxn ang="T121">
                    <a:pos x="T26" y="T27"/>
                  </a:cxn>
                  <a:cxn ang="T122">
                    <a:pos x="T28" y="T29"/>
                  </a:cxn>
                  <a:cxn ang="T123">
                    <a:pos x="T30" y="T31"/>
                  </a:cxn>
                  <a:cxn ang="T124">
                    <a:pos x="T32" y="T33"/>
                  </a:cxn>
                  <a:cxn ang="T125">
                    <a:pos x="T34" y="T35"/>
                  </a:cxn>
                  <a:cxn ang="T126">
                    <a:pos x="T36" y="T37"/>
                  </a:cxn>
                  <a:cxn ang="T127">
                    <a:pos x="T38" y="T39"/>
                  </a:cxn>
                  <a:cxn ang="T128">
                    <a:pos x="T40" y="T41"/>
                  </a:cxn>
                  <a:cxn ang="T129">
                    <a:pos x="T42" y="T43"/>
                  </a:cxn>
                  <a:cxn ang="T130">
                    <a:pos x="T44" y="T45"/>
                  </a:cxn>
                  <a:cxn ang="T131">
                    <a:pos x="T46" y="T47"/>
                  </a:cxn>
                  <a:cxn ang="T132">
                    <a:pos x="T48" y="T49"/>
                  </a:cxn>
                  <a:cxn ang="T133">
                    <a:pos x="T50" y="T51"/>
                  </a:cxn>
                  <a:cxn ang="T134">
                    <a:pos x="T52" y="T53"/>
                  </a:cxn>
                  <a:cxn ang="T135">
                    <a:pos x="T54" y="T55"/>
                  </a:cxn>
                  <a:cxn ang="T136">
                    <a:pos x="T56" y="T57"/>
                  </a:cxn>
                  <a:cxn ang="T137">
                    <a:pos x="T58" y="T59"/>
                  </a:cxn>
                  <a:cxn ang="T138">
                    <a:pos x="T60" y="T61"/>
                  </a:cxn>
                  <a:cxn ang="T139">
                    <a:pos x="T62" y="T63"/>
                  </a:cxn>
                  <a:cxn ang="T140">
                    <a:pos x="T64" y="T65"/>
                  </a:cxn>
                  <a:cxn ang="T141">
                    <a:pos x="T66" y="T67"/>
                  </a:cxn>
                  <a:cxn ang="T142">
                    <a:pos x="T68" y="T69"/>
                  </a:cxn>
                  <a:cxn ang="T143">
                    <a:pos x="T70" y="T71"/>
                  </a:cxn>
                  <a:cxn ang="T144">
                    <a:pos x="T72" y="T73"/>
                  </a:cxn>
                  <a:cxn ang="T145">
                    <a:pos x="T74" y="T75"/>
                  </a:cxn>
                  <a:cxn ang="T146">
                    <a:pos x="T76" y="T77"/>
                  </a:cxn>
                  <a:cxn ang="T147">
                    <a:pos x="T78" y="T79"/>
                  </a:cxn>
                  <a:cxn ang="T148">
                    <a:pos x="T80" y="T81"/>
                  </a:cxn>
                  <a:cxn ang="T149">
                    <a:pos x="T82" y="T83"/>
                  </a:cxn>
                  <a:cxn ang="T150">
                    <a:pos x="T84" y="T85"/>
                  </a:cxn>
                  <a:cxn ang="T151">
                    <a:pos x="T86" y="T87"/>
                  </a:cxn>
                  <a:cxn ang="T152">
                    <a:pos x="T88" y="T89"/>
                  </a:cxn>
                  <a:cxn ang="T153">
                    <a:pos x="T90" y="T91"/>
                  </a:cxn>
                  <a:cxn ang="T154">
                    <a:pos x="T92" y="T93"/>
                  </a:cxn>
                  <a:cxn ang="T155">
                    <a:pos x="T94" y="T95"/>
                  </a:cxn>
                  <a:cxn ang="T156">
                    <a:pos x="T96" y="T97"/>
                  </a:cxn>
                  <a:cxn ang="T157">
                    <a:pos x="T98" y="T99"/>
                  </a:cxn>
                  <a:cxn ang="T158">
                    <a:pos x="T100" y="T101"/>
                  </a:cxn>
                  <a:cxn ang="T159">
                    <a:pos x="T102" y="T103"/>
                  </a:cxn>
                  <a:cxn ang="T160">
                    <a:pos x="T104" y="T105"/>
                  </a:cxn>
                  <a:cxn ang="T161">
                    <a:pos x="T106" y="T107"/>
                  </a:cxn>
                </a:cxnLst>
                <a:rect l="0" t="0" r="r" b="b"/>
                <a:pathLst>
                  <a:path w="1639" h="17">
                    <a:moveTo>
                      <a:pt x="26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51" y="0"/>
                    </a:lnTo>
                    <a:lnTo>
                      <a:pt x="85" y="0"/>
                    </a:lnTo>
                    <a:lnTo>
                      <a:pt x="136" y="0"/>
                    </a:lnTo>
                    <a:lnTo>
                      <a:pt x="187" y="0"/>
                    </a:lnTo>
                    <a:lnTo>
                      <a:pt x="238" y="0"/>
                    </a:lnTo>
                    <a:lnTo>
                      <a:pt x="297" y="0"/>
                    </a:lnTo>
                    <a:lnTo>
                      <a:pt x="416" y="0"/>
                    </a:lnTo>
                    <a:lnTo>
                      <a:pt x="544" y="0"/>
                    </a:lnTo>
                    <a:lnTo>
                      <a:pt x="680" y="0"/>
                    </a:lnTo>
                    <a:lnTo>
                      <a:pt x="951" y="0"/>
                    </a:lnTo>
                    <a:lnTo>
                      <a:pt x="1087" y="0"/>
                    </a:lnTo>
                    <a:lnTo>
                      <a:pt x="1215" y="0"/>
                    </a:lnTo>
                    <a:lnTo>
                      <a:pt x="1325" y="0"/>
                    </a:lnTo>
                    <a:lnTo>
                      <a:pt x="1376" y="0"/>
                    </a:lnTo>
                    <a:lnTo>
                      <a:pt x="1427" y="0"/>
                    </a:lnTo>
                    <a:lnTo>
                      <a:pt x="1469" y="0"/>
                    </a:lnTo>
                    <a:lnTo>
                      <a:pt x="1512" y="0"/>
                    </a:lnTo>
                    <a:lnTo>
                      <a:pt x="1546" y="0"/>
                    </a:lnTo>
                    <a:lnTo>
                      <a:pt x="1571" y="0"/>
                    </a:lnTo>
                    <a:lnTo>
                      <a:pt x="1597" y="0"/>
                    </a:lnTo>
                    <a:lnTo>
                      <a:pt x="1614" y="0"/>
                    </a:lnTo>
                    <a:lnTo>
                      <a:pt x="1622" y="0"/>
                    </a:lnTo>
                    <a:lnTo>
                      <a:pt x="1631" y="0"/>
                    </a:lnTo>
                    <a:lnTo>
                      <a:pt x="1639" y="8"/>
                    </a:lnTo>
                    <a:lnTo>
                      <a:pt x="1631" y="17"/>
                    </a:lnTo>
                    <a:lnTo>
                      <a:pt x="1622" y="17"/>
                    </a:lnTo>
                    <a:lnTo>
                      <a:pt x="1614" y="17"/>
                    </a:lnTo>
                    <a:lnTo>
                      <a:pt x="1597" y="17"/>
                    </a:lnTo>
                    <a:lnTo>
                      <a:pt x="1563" y="17"/>
                    </a:lnTo>
                    <a:lnTo>
                      <a:pt x="1529" y="17"/>
                    </a:lnTo>
                    <a:lnTo>
                      <a:pt x="1486" y="17"/>
                    </a:lnTo>
                    <a:lnTo>
                      <a:pt x="1435" y="17"/>
                    </a:lnTo>
                    <a:lnTo>
                      <a:pt x="1385" y="17"/>
                    </a:lnTo>
                    <a:lnTo>
                      <a:pt x="1325" y="17"/>
                    </a:lnTo>
                    <a:lnTo>
                      <a:pt x="1257" y="17"/>
                    </a:lnTo>
                    <a:lnTo>
                      <a:pt x="1121" y="17"/>
                    </a:lnTo>
                    <a:lnTo>
                      <a:pt x="977" y="17"/>
                    </a:lnTo>
                    <a:lnTo>
                      <a:pt x="832" y="17"/>
                    </a:lnTo>
                    <a:lnTo>
                      <a:pt x="680" y="17"/>
                    </a:lnTo>
                    <a:lnTo>
                      <a:pt x="535" y="8"/>
                    </a:lnTo>
                    <a:lnTo>
                      <a:pt x="399" y="8"/>
                    </a:lnTo>
                    <a:lnTo>
                      <a:pt x="340" y="8"/>
                    </a:lnTo>
                    <a:lnTo>
                      <a:pt x="280" y="8"/>
                    </a:lnTo>
                    <a:lnTo>
                      <a:pt x="221" y="8"/>
                    </a:lnTo>
                    <a:lnTo>
                      <a:pt x="178" y="8"/>
                    </a:lnTo>
                    <a:lnTo>
                      <a:pt x="136" y="8"/>
                    </a:lnTo>
                    <a:lnTo>
                      <a:pt x="102" y="8"/>
                    </a:lnTo>
                    <a:lnTo>
                      <a:pt x="68" y="8"/>
                    </a:lnTo>
                    <a:lnTo>
                      <a:pt x="51" y="8"/>
                    </a:lnTo>
                    <a:lnTo>
                      <a:pt x="34" y="8"/>
                    </a:lnTo>
                    <a:lnTo>
                      <a:pt x="26" y="8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8" name="Freeform 109"/>
              <p:cNvSpPr>
                <a:spLocks/>
              </p:cNvSpPr>
              <p:nvPr/>
            </p:nvSpPr>
            <p:spPr bwMode="auto">
              <a:xfrm>
                <a:off x="8700" y="15748"/>
                <a:ext cx="51" cy="58"/>
              </a:xfrm>
              <a:custGeom>
                <a:avLst/>
                <a:gdLst>
                  <a:gd name="T0" fmla="*/ 0 w 51"/>
                  <a:gd name="T1" fmla="*/ 0 h 58"/>
                  <a:gd name="T2" fmla="*/ 17 w 51"/>
                  <a:gd name="T3" fmla="*/ 0 h 58"/>
                  <a:gd name="T4" fmla="*/ 34 w 51"/>
                  <a:gd name="T5" fmla="*/ 9 h 58"/>
                  <a:gd name="T6" fmla="*/ 43 w 51"/>
                  <a:gd name="T7" fmla="*/ 17 h 58"/>
                  <a:gd name="T8" fmla="*/ 51 w 51"/>
                  <a:gd name="T9" fmla="*/ 25 h 58"/>
                  <a:gd name="T10" fmla="*/ 51 w 51"/>
                  <a:gd name="T11" fmla="*/ 33 h 58"/>
                  <a:gd name="T12" fmla="*/ 34 w 51"/>
                  <a:gd name="T13" fmla="*/ 42 h 58"/>
                  <a:gd name="T14" fmla="*/ 26 w 51"/>
                  <a:gd name="T15" fmla="*/ 50 h 58"/>
                  <a:gd name="T16" fmla="*/ 0 w 51"/>
                  <a:gd name="T17" fmla="*/ 58 h 58"/>
                  <a:gd name="T18" fmla="*/ 0 w 51"/>
                  <a:gd name="T19" fmla="*/ 0 h 5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51" h="58">
                    <a:moveTo>
                      <a:pt x="0" y="0"/>
                    </a:moveTo>
                    <a:lnTo>
                      <a:pt x="17" y="0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33"/>
                    </a:lnTo>
                    <a:lnTo>
                      <a:pt x="34" y="42"/>
                    </a:lnTo>
                    <a:lnTo>
                      <a:pt x="26" y="50"/>
                    </a:lnTo>
                    <a:lnTo>
                      <a:pt x="0" y="5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29" name="Freeform 110"/>
              <p:cNvSpPr>
                <a:spLocks/>
              </p:cNvSpPr>
              <p:nvPr/>
            </p:nvSpPr>
            <p:spPr bwMode="auto">
              <a:xfrm>
                <a:off x="8930" y="15748"/>
                <a:ext cx="110" cy="58"/>
              </a:xfrm>
              <a:custGeom>
                <a:avLst/>
                <a:gdLst>
                  <a:gd name="T0" fmla="*/ 34 w 110"/>
                  <a:gd name="T1" fmla="*/ 42 h 58"/>
                  <a:gd name="T2" fmla="*/ 25 w 110"/>
                  <a:gd name="T3" fmla="*/ 33 h 58"/>
                  <a:gd name="T4" fmla="*/ 17 w 110"/>
                  <a:gd name="T5" fmla="*/ 33 h 58"/>
                  <a:gd name="T6" fmla="*/ 8 w 110"/>
                  <a:gd name="T7" fmla="*/ 25 h 58"/>
                  <a:gd name="T8" fmla="*/ 0 w 110"/>
                  <a:gd name="T9" fmla="*/ 25 h 58"/>
                  <a:gd name="T10" fmla="*/ 17 w 110"/>
                  <a:gd name="T11" fmla="*/ 25 h 58"/>
                  <a:gd name="T12" fmla="*/ 34 w 110"/>
                  <a:gd name="T13" fmla="*/ 17 h 58"/>
                  <a:gd name="T14" fmla="*/ 42 w 110"/>
                  <a:gd name="T15" fmla="*/ 0 h 58"/>
                  <a:gd name="T16" fmla="*/ 76 w 110"/>
                  <a:gd name="T17" fmla="*/ 9 h 58"/>
                  <a:gd name="T18" fmla="*/ 110 w 110"/>
                  <a:gd name="T19" fmla="*/ 25 h 58"/>
                  <a:gd name="T20" fmla="*/ 102 w 110"/>
                  <a:gd name="T21" fmla="*/ 42 h 58"/>
                  <a:gd name="T22" fmla="*/ 85 w 110"/>
                  <a:gd name="T23" fmla="*/ 42 h 58"/>
                  <a:gd name="T24" fmla="*/ 42 w 110"/>
                  <a:gd name="T25" fmla="*/ 58 h 58"/>
                  <a:gd name="T26" fmla="*/ 34 w 110"/>
                  <a:gd name="T27" fmla="*/ 42 h 5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10" h="58">
                    <a:moveTo>
                      <a:pt x="34" y="42"/>
                    </a:moveTo>
                    <a:lnTo>
                      <a:pt x="25" y="33"/>
                    </a:lnTo>
                    <a:lnTo>
                      <a:pt x="17" y="33"/>
                    </a:lnTo>
                    <a:lnTo>
                      <a:pt x="8" y="25"/>
                    </a:lnTo>
                    <a:lnTo>
                      <a:pt x="0" y="25"/>
                    </a:lnTo>
                    <a:lnTo>
                      <a:pt x="17" y="25"/>
                    </a:lnTo>
                    <a:lnTo>
                      <a:pt x="34" y="17"/>
                    </a:lnTo>
                    <a:lnTo>
                      <a:pt x="42" y="0"/>
                    </a:lnTo>
                    <a:lnTo>
                      <a:pt x="76" y="9"/>
                    </a:lnTo>
                    <a:lnTo>
                      <a:pt x="110" y="25"/>
                    </a:lnTo>
                    <a:lnTo>
                      <a:pt x="102" y="42"/>
                    </a:lnTo>
                    <a:lnTo>
                      <a:pt x="85" y="42"/>
                    </a:lnTo>
                    <a:lnTo>
                      <a:pt x="42" y="58"/>
                    </a:lnTo>
                    <a:lnTo>
                      <a:pt x="34" y="42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0" name="Freeform 111"/>
              <p:cNvSpPr>
                <a:spLocks/>
              </p:cNvSpPr>
              <p:nvPr/>
            </p:nvSpPr>
            <p:spPr bwMode="auto">
              <a:xfrm>
                <a:off x="9754" y="14627"/>
                <a:ext cx="1197" cy="1163"/>
              </a:xfrm>
              <a:custGeom>
                <a:avLst/>
                <a:gdLst>
                  <a:gd name="T0" fmla="*/ 101 w 1197"/>
                  <a:gd name="T1" fmla="*/ 1146 h 1163"/>
                  <a:gd name="T2" fmla="*/ 59 w 1197"/>
                  <a:gd name="T3" fmla="*/ 1055 h 1163"/>
                  <a:gd name="T4" fmla="*/ 34 w 1197"/>
                  <a:gd name="T5" fmla="*/ 1072 h 1163"/>
                  <a:gd name="T6" fmla="*/ 195 w 1197"/>
                  <a:gd name="T7" fmla="*/ 1039 h 1163"/>
                  <a:gd name="T8" fmla="*/ 560 w 1197"/>
                  <a:gd name="T9" fmla="*/ 1138 h 1163"/>
                  <a:gd name="T10" fmla="*/ 433 w 1197"/>
                  <a:gd name="T11" fmla="*/ 940 h 1163"/>
                  <a:gd name="T12" fmla="*/ 543 w 1197"/>
                  <a:gd name="T13" fmla="*/ 627 h 1163"/>
                  <a:gd name="T14" fmla="*/ 543 w 1197"/>
                  <a:gd name="T15" fmla="*/ 684 h 1163"/>
                  <a:gd name="T16" fmla="*/ 603 w 1197"/>
                  <a:gd name="T17" fmla="*/ 643 h 1163"/>
                  <a:gd name="T18" fmla="*/ 611 w 1197"/>
                  <a:gd name="T19" fmla="*/ 775 h 1163"/>
                  <a:gd name="T20" fmla="*/ 458 w 1197"/>
                  <a:gd name="T21" fmla="*/ 907 h 1163"/>
                  <a:gd name="T22" fmla="*/ 475 w 1197"/>
                  <a:gd name="T23" fmla="*/ 924 h 1163"/>
                  <a:gd name="T24" fmla="*/ 543 w 1197"/>
                  <a:gd name="T25" fmla="*/ 891 h 1163"/>
                  <a:gd name="T26" fmla="*/ 526 w 1197"/>
                  <a:gd name="T27" fmla="*/ 866 h 1163"/>
                  <a:gd name="T28" fmla="*/ 560 w 1197"/>
                  <a:gd name="T29" fmla="*/ 825 h 1163"/>
                  <a:gd name="T30" fmla="*/ 688 w 1197"/>
                  <a:gd name="T31" fmla="*/ 800 h 1163"/>
                  <a:gd name="T32" fmla="*/ 772 w 1197"/>
                  <a:gd name="T33" fmla="*/ 899 h 1163"/>
                  <a:gd name="T34" fmla="*/ 730 w 1197"/>
                  <a:gd name="T35" fmla="*/ 1031 h 1163"/>
                  <a:gd name="T36" fmla="*/ 586 w 1197"/>
                  <a:gd name="T37" fmla="*/ 1064 h 1163"/>
                  <a:gd name="T38" fmla="*/ 603 w 1197"/>
                  <a:gd name="T39" fmla="*/ 956 h 1163"/>
                  <a:gd name="T40" fmla="*/ 526 w 1197"/>
                  <a:gd name="T41" fmla="*/ 1064 h 1163"/>
                  <a:gd name="T42" fmla="*/ 815 w 1197"/>
                  <a:gd name="T43" fmla="*/ 989 h 1163"/>
                  <a:gd name="T44" fmla="*/ 789 w 1197"/>
                  <a:gd name="T45" fmla="*/ 717 h 1163"/>
                  <a:gd name="T46" fmla="*/ 1087 w 1197"/>
                  <a:gd name="T47" fmla="*/ 742 h 1163"/>
                  <a:gd name="T48" fmla="*/ 1061 w 1197"/>
                  <a:gd name="T49" fmla="*/ 503 h 1163"/>
                  <a:gd name="T50" fmla="*/ 1019 w 1197"/>
                  <a:gd name="T51" fmla="*/ 594 h 1163"/>
                  <a:gd name="T52" fmla="*/ 1078 w 1197"/>
                  <a:gd name="T53" fmla="*/ 643 h 1163"/>
                  <a:gd name="T54" fmla="*/ 1010 w 1197"/>
                  <a:gd name="T55" fmla="*/ 693 h 1163"/>
                  <a:gd name="T56" fmla="*/ 917 w 1197"/>
                  <a:gd name="T57" fmla="*/ 742 h 1163"/>
                  <a:gd name="T58" fmla="*/ 832 w 1197"/>
                  <a:gd name="T59" fmla="*/ 627 h 1163"/>
                  <a:gd name="T60" fmla="*/ 866 w 1197"/>
                  <a:gd name="T61" fmla="*/ 519 h 1163"/>
                  <a:gd name="T62" fmla="*/ 1002 w 1197"/>
                  <a:gd name="T63" fmla="*/ 462 h 1163"/>
                  <a:gd name="T64" fmla="*/ 900 w 1197"/>
                  <a:gd name="T65" fmla="*/ 454 h 1163"/>
                  <a:gd name="T66" fmla="*/ 772 w 1197"/>
                  <a:gd name="T67" fmla="*/ 602 h 1163"/>
                  <a:gd name="T68" fmla="*/ 654 w 1197"/>
                  <a:gd name="T69" fmla="*/ 511 h 1163"/>
                  <a:gd name="T70" fmla="*/ 679 w 1197"/>
                  <a:gd name="T71" fmla="*/ 519 h 1163"/>
                  <a:gd name="T72" fmla="*/ 934 w 1197"/>
                  <a:gd name="T73" fmla="*/ 421 h 1163"/>
                  <a:gd name="T74" fmla="*/ 1163 w 1197"/>
                  <a:gd name="T75" fmla="*/ 552 h 1163"/>
                  <a:gd name="T76" fmla="*/ 1070 w 1197"/>
                  <a:gd name="T77" fmla="*/ 181 h 1163"/>
                  <a:gd name="T78" fmla="*/ 1087 w 1197"/>
                  <a:gd name="T79" fmla="*/ 25 h 1163"/>
                  <a:gd name="T80" fmla="*/ 1112 w 1197"/>
                  <a:gd name="T81" fmla="*/ 74 h 1163"/>
                  <a:gd name="T82" fmla="*/ 1172 w 1197"/>
                  <a:gd name="T83" fmla="*/ 17 h 1163"/>
                  <a:gd name="T84" fmla="*/ 1146 w 1197"/>
                  <a:gd name="T85" fmla="*/ 165 h 1163"/>
                  <a:gd name="T86" fmla="*/ 1146 w 1197"/>
                  <a:gd name="T87" fmla="*/ 379 h 1163"/>
                  <a:gd name="T88" fmla="*/ 1163 w 1197"/>
                  <a:gd name="T89" fmla="*/ 223 h 1163"/>
                  <a:gd name="T90" fmla="*/ 1070 w 1197"/>
                  <a:gd name="T91" fmla="*/ 289 h 1163"/>
                  <a:gd name="T92" fmla="*/ 1121 w 1197"/>
                  <a:gd name="T93" fmla="*/ 759 h 1163"/>
                  <a:gd name="T94" fmla="*/ 1189 w 1197"/>
                  <a:gd name="T95" fmla="*/ 849 h 1163"/>
                  <a:gd name="T96" fmla="*/ 1053 w 1197"/>
                  <a:gd name="T97" fmla="*/ 874 h 1163"/>
                  <a:gd name="T98" fmla="*/ 1138 w 1197"/>
                  <a:gd name="T99" fmla="*/ 849 h 1163"/>
                  <a:gd name="T100" fmla="*/ 781 w 1197"/>
                  <a:gd name="T101" fmla="*/ 742 h 1163"/>
                  <a:gd name="T102" fmla="*/ 891 w 1197"/>
                  <a:gd name="T103" fmla="*/ 1097 h 1163"/>
                  <a:gd name="T104" fmla="*/ 900 w 1197"/>
                  <a:gd name="T105" fmla="*/ 1014 h 1163"/>
                  <a:gd name="T106" fmla="*/ 917 w 1197"/>
                  <a:gd name="T107" fmla="*/ 1146 h 1163"/>
                  <a:gd name="T108" fmla="*/ 815 w 1197"/>
                  <a:gd name="T109" fmla="*/ 1022 h 1163"/>
                  <a:gd name="T110" fmla="*/ 628 w 1197"/>
                  <a:gd name="T111" fmla="*/ 1154 h 1163"/>
                  <a:gd name="T112" fmla="*/ 212 w 1197"/>
                  <a:gd name="T113" fmla="*/ 1072 h 1163"/>
                  <a:gd name="T114" fmla="*/ 280 w 1197"/>
                  <a:gd name="T115" fmla="*/ 1072 h 1163"/>
                  <a:gd name="T116" fmla="*/ 237 w 1197"/>
                  <a:gd name="T117" fmla="*/ 1163 h 1163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</a:gdLst>
                <a:ahLst/>
                <a:cxnLst>
                  <a:cxn ang="T118">
                    <a:pos x="T0" y="T1"/>
                  </a:cxn>
                  <a:cxn ang="T119">
                    <a:pos x="T2" y="T3"/>
                  </a:cxn>
                  <a:cxn ang="T120">
                    <a:pos x="T4" y="T5"/>
                  </a:cxn>
                  <a:cxn ang="T121">
                    <a:pos x="T6" y="T7"/>
                  </a:cxn>
                  <a:cxn ang="T122">
                    <a:pos x="T8" y="T9"/>
                  </a:cxn>
                  <a:cxn ang="T123">
                    <a:pos x="T10" y="T11"/>
                  </a:cxn>
                  <a:cxn ang="T124">
                    <a:pos x="T12" y="T13"/>
                  </a:cxn>
                  <a:cxn ang="T125">
                    <a:pos x="T14" y="T15"/>
                  </a:cxn>
                  <a:cxn ang="T126">
                    <a:pos x="T16" y="T17"/>
                  </a:cxn>
                  <a:cxn ang="T127">
                    <a:pos x="T18" y="T19"/>
                  </a:cxn>
                  <a:cxn ang="T128">
                    <a:pos x="T20" y="T21"/>
                  </a:cxn>
                  <a:cxn ang="T129">
                    <a:pos x="T22" y="T23"/>
                  </a:cxn>
                  <a:cxn ang="T130">
                    <a:pos x="T24" y="T25"/>
                  </a:cxn>
                  <a:cxn ang="T131">
                    <a:pos x="T26" y="T27"/>
                  </a:cxn>
                  <a:cxn ang="T132">
                    <a:pos x="T28" y="T29"/>
                  </a:cxn>
                  <a:cxn ang="T133">
                    <a:pos x="T30" y="T31"/>
                  </a:cxn>
                  <a:cxn ang="T134">
                    <a:pos x="T32" y="T33"/>
                  </a:cxn>
                  <a:cxn ang="T135">
                    <a:pos x="T34" y="T35"/>
                  </a:cxn>
                  <a:cxn ang="T136">
                    <a:pos x="T36" y="T37"/>
                  </a:cxn>
                  <a:cxn ang="T137">
                    <a:pos x="T38" y="T39"/>
                  </a:cxn>
                  <a:cxn ang="T138">
                    <a:pos x="T40" y="T41"/>
                  </a:cxn>
                  <a:cxn ang="T139">
                    <a:pos x="T42" y="T43"/>
                  </a:cxn>
                  <a:cxn ang="T140">
                    <a:pos x="T44" y="T45"/>
                  </a:cxn>
                  <a:cxn ang="T141">
                    <a:pos x="T46" y="T47"/>
                  </a:cxn>
                  <a:cxn ang="T142">
                    <a:pos x="T48" y="T49"/>
                  </a:cxn>
                  <a:cxn ang="T143">
                    <a:pos x="T50" y="T51"/>
                  </a:cxn>
                  <a:cxn ang="T144">
                    <a:pos x="T52" y="T53"/>
                  </a:cxn>
                  <a:cxn ang="T145">
                    <a:pos x="T54" y="T55"/>
                  </a:cxn>
                  <a:cxn ang="T146">
                    <a:pos x="T56" y="T57"/>
                  </a:cxn>
                  <a:cxn ang="T147">
                    <a:pos x="T58" y="T59"/>
                  </a:cxn>
                  <a:cxn ang="T148">
                    <a:pos x="T60" y="T61"/>
                  </a:cxn>
                  <a:cxn ang="T149">
                    <a:pos x="T62" y="T63"/>
                  </a:cxn>
                  <a:cxn ang="T150">
                    <a:pos x="T64" y="T65"/>
                  </a:cxn>
                  <a:cxn ang="T151">
                    <a:pos x="T66" y="T67"/>
                  </a:cxn>
                  <a:cxn ang="T152">
                    <a:pos x="T68" y="T69"/>
                  </a:cxn>
                  <a:cxn ang="T153">
                    <a:pos x="T70" y="T71"/>
                  </a:cxn>
                  <a:cxn ang="T154">
                    <a:pos x="T72" y="T73"/>
                  </a:cxn>
                  <a:cxn ang="T155">
                    <a:pos x="T74" y="T75"/>
                  </a:cxn>
                  <a:cxn ang="T156">
                    <a:pos x="T76" y="T77"/>
                  </a:cxn>
                  <a:cxn ang="T157">
                    <a:pos x="T78" y="T79"/>
                  </a:cxn>
                  <a:cxn ang="T158">
                    <a:pos x="T80" y="T81"/>
                  </a:cxn>
                  <a:cxn ang="T159">
                    <a:pos x="T82" y="T83"/>
                  </a:cxn>
                  <a:cxn ang="T160">
                    <a:pos x="T84" y="T85"/>
                  </a:cxn>
                  <a:cxn ang="T161">
                    <a:pos x="T86" y="T87"/>
                  </a:cxn>
                  <a:cxn ang="T162">
                    <a:pos x="T88" y="T89"/>
                  </a:cxn>
                  <a:cxn ang="T163">
                    <a:pos x="T90" y="T91"/>
                  </a:cxn>
                  <a:cxn ang="T164">
                    <a:pos x="T92" y="T93"/>
                  </a:cxn>
                  <a:cxn ang="T165">
                    <a:pos x="T94" y="T95"/>
                  </a:cxn>
                  <a:cxn ang="T166">
                    <a:pos x="T96" y="T97"/>
                  </a:cxn>
                  <a:cxn ang="T167">
                    <a:pos x="T98" y="T99"/>
                  </a:cxn>
                  <a:cxn ang="T168">
                    <a:pos x="T100" y="T101"/>
                  </a:cxn>
                  <a:cxn ang="T169">
                    <a:pos x="T102" y="T103"/>
                  </a:cxn>
                  <a:cxn ang="T170">
                    <a:pos x="T104" y="T105"/>
                  </a:cxn>
                  <a:cxn ang="T171">
                    <a:pos x="T106" y="T107"/>
                  </a:cxn>
                  <a:cxn ang="T172">
                    <a:pos x="T108" y="T109"/>
                  </a:cxn>
                  <a:cxn ang="T173">
                    <a:pos x="T110" y="T111"/>
                  </a:cxn>
                  <a:cxn ang="T174">
                    <a:pos x="T112" y="T113"/>
                  </a:cxn>
                  <a:cxn ang="T175">
                    <a:pos x="T114" y="T115"/>
                  </a:cxn>
                  <a:cxn ang="T176">
                    <a:pos x="T116" y="T117"/>
                  </a:cxn>
                </a:cxnLst>
                <a:rect l="0" t="0" r="r" b="b"/>
                <a:pathLst>
                  <a:path w="1197" h="1163">
                    <a:moveTo>
                      <a:pt x="203" y="1138"/>
                    </a:moveTo>
                    <a:lnTo>
                      <a:pt x="195" y="1121"/>
                    </a:lnTo>
                    <a:lnTo>
                      <a:pt x="195" y="1097"/>
                    </a:lnTo>
                    <a:lnTo>
                      <a:pt x="203" y="1055"/>
                    </a:lnTo>
                    <a:lnTo>
                      <a:pt x="195" y="1047"/>
                    </a:lnTo>
                    <a:lnTo>
                      <a:pt x="195" y="1055"/>
                    </a:lnTo>
                    <a:lnTo>
                      <a:pt x="169" y="1097"/>
                    </a:lnTo>
                    <a:lnTo>
                      <a:pt x="152" y="1121"/>
                    </a:lnTo>
                    <a:lnTo>
                      <a:pt x="127" y="1138"/>
                    </a:lnTo>
                    <a:lnTo>
                      <a:pt x="101" y="1146"/>
                    </a:lnTo>
                    <a:lnTo>
                      <a:pt x="68" y="1146"/>
                    </a:lnTo>
                    <a:lnTo>
                      <a:pt x="42" y="1138"/>
                    </a:lnTo>
                    <a:lnTo>
                      <a:pt x="17" y="1130"/>
                    </a:lnTo>
                    <a:lnTo>
                      <a:pt x="8" y="1113"/>
                    </a:lnTo>
                    <a:lnTo>
                      <a:pt x="0" y="1105"/>
                    </a:lnTo>
                    <a:lnTo>
                      <a:pt x="0" y="1072"/>
                    </a:lnTo>
                    <a:lnTo>
                      <a:pt x="8" y="1064"/>
                    </a:lnTo>
                    <a:lnTo>
                      <a:pt x="17" y="1055"/>
                    </a:lnTo>
                    <a:lnTo>
                      <a:pt x="42" y="1055"/>
                    </a:lnTo>
                    <a:lnTo>
                      <a:pt x="59" y="1055"/>
                    </a:lnTo>
                    <a:lnTo>
                      <a:pt x="68" y="1064"/>
                    </a:lnTo>
                    <a:lnTo>
                      <a:pt x="68" y="1080"/>
                    </a:lnTo>
                    <a:lnTo>
                      <a:pt x="68" y="1088"/>
                    </a:lnTo>
                    <a:lnTo>
                      <a:pt x="51" y="1097"/>
                    </a:lnTo>
                    <a:lnTo>
                      <a:pt x="42" y="1097"/>
                    </a:lnTo>
                    <a:lnTo>
                      <a:pt x="34" y="1097"/>
                    </a:lnTo>
                    <a:lnTo>
                      <a:pt x="34" y="1088"/>
                    </a:lnTo>
                    <a:lnTo>
                      <a:pt x="34" y="1080"/>
                    </a:lnTo>
                    <a:lnTo>
                      <a:pt x="34" y="1072"/>
                    </a:lnTo>
                    <a:lnTo>
                      <a:pt x="17" y="1072"/>
                    </a:lnTo>
                    <a:lnTo>
                      <a:pt x="8" y="1088"/>
                    </a:lnTo>
                    <a:lnTo>
                      <a:pt x="17" y="1097"/>
                    </a:lnTo>
                    <a:lnTo>
                      <a:pt x="25" y="1113"/>
                    </a:lnTo>
                    <a:lnTo>
                      <a:pt x="34" y="1121"/>
                    </a:lnTo>
                    <a:lnTo>
                      <a:pt x="68" y="1113"/>
                    </a:lnTo>
                    <a:lnTo>
                      <a:pt x="93" y="1105"/>
                    </a:lnTo>
                    <a:lnTo>
                      <a:pt x="144" y="1072"/>
                    </a:lnTo>
                    <a:lnTo>
                      <a:pt x="195" y="1039"/>
                    </a:lnTo>
                    <a:lnTo>
                      <a:pt x="220" y="1022"/>
                    </a:lnTo>
                    <a:lnTo>
                      <a:pt x="246" y="1022"/>
                    </a:lnTo>
                    <a:lnTo>
                      <a:pt x="288" y="1022"/>
                    </a:lnTo>
                    <a:lnTo>
                      <a:pt x="322" y="1022"/>
                    </a:lnTo>
                    <a:lnTo>
                      <a:pt x="356" y="1039"/>
                    </a:lnTo>
                    <a:lnTo>
                      <a:pt x="390" y="1055"/>
                    </a:lnTo>
                    <a:lnTo>
                      <a:pt x="518" y="1130"/>
                    </a:lnTo>
                    <a:lnTo>
                      <a:pt x="535" y="1138"/>
                    </a:lnTo>
                    <a:lnTo>
                      <a:pt x="543" y="1138"/>
                    </a:lnTo>
                    <a:lnTo>
                      <a:pt x="560" y="1138"/>
                    </a:lnTo>
                    <a:lnTo>
                      <a:pt x="560" y="1130"/>
                    </a:lnTo>
                    <a:lnTo>
                      <a:pt x="552" y="1121"/>
                    </a:lnTo>
                    <a:lnTo>
                      <a:pt x="526" y="1113"/>
                    </a:lnTo>
                    <a:lnTo>
                      <a:pt x="509" y="1105"/>
                    </a:lnTo>
                    <a:lnTo>
                      <a:pt x="475" y="1072"/>
                    </a:lnTo>
                    <a:lnTo>
                      <a:pt x="450" y="1047"/>
                    </a:lnTo>
                    <a:lnTo>
                      <a:pt x="433" y="1006"/>
                    </a:lnTo>
                    <a:lnTo>
                      <a:pt x="433" y="973"/>
                    </a:lnTo>
                    <a:lnTo>
                      <a:pt x="433" y="940"/>
                    </a:lnTo>
                    <a:lnTo>
                      <a:pt x="450" y="899"/>
                    </a:lnTo>
                    <a:lnTo>
                      <a:pt x="467" y="866"/>
                    </a:lnTo>
                    <a:lnTo>
                      <a:pt x="518" y="800"/>
                    </a:lnTo>
                    <a:lnTo>
                      <a:pt x="569" y="734"/>
                    </a:lnTo>
                    <a:lnTo>
                      <a:pt x="586" y="693"/>
                    </a:lnTo>
                    <a:lnTo>
                      <a:pt x="586" y="676"/>
                    </a:lnTo>
                    <a:lnTo>
                      <a:pt x="586" y="651"/>
                    </a:lnTo>
                    <a:lnTo>
                      <a:pt x="569" y="643"/>
                    </a:lnTo>
                    <a:lnTo>
                      <a:pt x="552" y="627"/>
                    </a:lnTo>
                    <a:lnTo>
                      <a:pt x="543" y="627"/>
                    </a:lnTo>
                    <a:lnTo>
                      <a:pt x="526" y="635"/>
                    </a:lnTo>
                    <a:lnTo>
                      <a:pt x="526" y="643"/>
                    </a:lnTo>
                    <a:lnTo>
                      <a:pt x="526" y="651"/>
                    </a:lnTo>
                    <a:lnTo>
                      <a:pt x="543" y="651"/>
                    </a:lnTo>
                    <a:lnTo>
                      <a:pt x="552" y="651"/>
                    </a:lnTo>
                    <a:lnTo>
                      <a:pt x="552" y="660"/>
                    </a:lnTo>
                    <a:lnTo>
                      <a:pt x="552" y="668"/>
                    </a:lnTo>
                    <a:lnTo>
                      <a:pt x="552" y="676"/>
                    </a:lnTo>
                    <a:lnTo>
                      <a:pt x="543" y="684"/>
                    </a:lnTo>
                    <a:lnTo>
                      <a:pt x="535" y="684"/>
                    </a:lnTo>
                    <a:lnTo>
                      <a:pt x="526" y="684"/>
                    </a:lnTo>
                    <a:lnTo>
                      <a:pt x="509" y="668"/>
                    </a:lnTo>
                    <a:lnTo>
                      <a:pt x="509" y="643"/>
                    </a:lnTo>
                    <a:lnTo>
                      <a:pt x="518" y="635"/>
                    </a:lnTo>
                    <a:lnTo>
                      <a:pt x="526" y="627"/>
                    </a:lnTo>
                    <a:lnTo>
                      <a:pt x="543" y="618"/>
                    </a:lnTo>
                    <a:lnTo>
                      <a:pt x="560" y="610"/>
                    </a:lnTo>
                    <a:lnTo>
                      <a:pt x="569" y="618"/>
                    </a:lnTo>
                    <a:lnTo>
                      <a:pt x="603" y="643"/>
                    </a:lnTo>
                    <a:lnTo>
                      <a:pt x="620" y="668"/>
                    </a:lnTo>
                    <a:lnTo>
                      <a:pt x="620" y="693"/>
                    </a:lnTo>
                    <a:lnTo>
                      <a:pt x="620" y="709"/>
                    </a:lnTo>
                    <a:lnTo>
                      <a:pt x="611" y="726"/>
                    </a:lnTo>
                    <a:lnTo>
                      <a:pt x="594" y="734"/>
                    </a:lnTo>
                    <a:lnTo>
                      <a:pt x="603" y="742"/>
                    </a:lnTo>
                    <a:lnTo>
                      <a:pt x="611" y="742"/>
                    </a:lnTo>
                    <a:lnTo>
                      <a:pt x="620" y="742"/>
                    </a:lnTo>
                    <a:lnTo>
                      <a:pt x="620" y="750"/>
                    </a:lnTo>
                    <a:lnTo>
                      <a:pt x="611" y="775"/>
                    </a:lnTo>
                    <a:lnTo>
                      <a:pt x="594" y="783"/>
                    </a:lnTo>
                    <a:lnTo>
                      <a:pt x="552" y="800"/>
                    </a:lnTo>
                    <a:lnTo>
                      <a:pt x="543" y="816"/>
                    </a:lnTo>
                    <a:lnTo>
                      <a:pt x="535" y="825"/>
                    </a:lnTo>
                    <a:lnTo>
                      <a:pt x="535" y="833"/>
                    </a:lnTo>
                    <a:lnTo>
                      <a:pt x="501" y="849"/>
                    </a:lnTo>
                    <a:lnTo>
                      <a:pt x="492" y="858"/>
                    </a:lnTo>
                    <a:lnTo>
                      <a:pt x="484" y="874"/>
                    </a:lnTo>
                    <a:lnTo>
                      <a:pt x="484" y="891"/>
                    </a:lnTo>
                    <a:lnTo>
                      <a:pt x="458" y="907"/>
                    </a:lnTo>
                    <a:lnTo>
                      <a:pt x="450" y="932"/>
                    </a:lnTo>
                    <a:lnTo>
                      <a:pt x="450" y="948"/>
                    </a:lnTo>
                    <a:lnTo>
                      <a:pt x="458" y="965"/>
                    </a:lnTo>
                    <a:lnTo>
                      <a:pt x="467" y="973"/>
                    </a:lnTo>
                    <a:lnTo>
                      <a:pt x="475" y="965"/>
                    </a:lnTo>
                    <a:lnTo>
                      <a:pt x="475" y="956"/>
                    </a:lnTo>
                    <a:lnTo>
                      <a:pt x="475" y="948"/>
                    </a:lnTo>
                    <a:lnTo>
                      <a:pt x="467" y="940"/>
                    </a:lnTo>
                    <a:lnTo>
                      <a:pt x="475" y="932"/>
                    </a:lnTo>
                    <a:lnTo>
                      <a:pt x="475" y="924"/>
                    </a:lnTo>
                    <a:lnTo>
                      <a:pt x="484" y="915"/>
                    </a:lnTo>
                    <a:lnTo>
                      <a:pt x="492" y="915"/>
                    </a:lnTo>
                    <a:lnTo>
                      <a:pt x="501" y="915"/>
                    </a:lnTo>
                    <a:lnTo>
                      <a:pt x="509" y="907"/>
                    </a:lnTo>
                    <a:lnTo>
                      <a:pt x="509" y="899"/>
                    </a:lnTo>
                    <a:lnTo>
                      <a:pt x="509" y="907"/>
                    </a:lnTo>
                    <a:lnTo>
                      <a:pt x="518" y="907"/>
                    </a:lnTo>
                    <a:lnTo>
                      <a:pt x="535" y="882"/>
                    </a:lnTo>
                    <a:lnTo>
                      <a:pt x="543" y="891"/>
                    </a:lnTo>
                    <a:lnTo>
                      <a:pt x="543" y="899"/>
                    </a:lnTo>
                    <a:lnTo>
                      <a:pt x="535" y="915"/>
                    </a:lnTo>
                    <a:lnTo>
                      <a:pt x="535" y="924"/>
                    </a:lnTo>
                    <a:lnTo>
                      <a:pt x="543" y="932"/>
                    </a:lnTo>
                    <a:lnTo>
                      <a:pt x="552" y="924"/>
                    </a:lnTo>
                    <a:lnTo>
                      <a:pt x="560" y="907"/>
                    </a:lnTo>
                    <a:lnTo>
                      <a:pt x="560" y="891"/>
                    </a:lnTo>
                    <a:lnTo>
                      <a:pt x="552" y="866"/>
                    </a:lnTo>
                    <a:lnTo>
                      <a:pt x="543" y="866"/>
                    </a:lnTo>
                    <a:lnTo>
                      <a:pt x="526" y="866"/>
                    </a:lnTo>
                    <a:lnTo>
                      <a:pt x="509" y="874"/>
                    </a:lnTo>
                    <a:lnTo>
                      <a:pt x="509" y="899"/>
                    </a:lnTo>
                    <a:lnTo>
                      <a:pt x="501" y="891"/>
                    </a:lnTo>
                    <a:lnTo>
                      <a:pt x="501" y="882"/>
                    </a:lnTo>
                    <a:lnTo>
                      <a:pt x="509" y="866"/>
                    </a:lnTo>
                    <a:lnTo>
                      <a:pt x="518" y="858"/>
                    </a:lnTo>
                    <a:lnTo>
                      <a:pt x="535" y="858"/>
                    </a:lnTo>
                    <a:lnTo>
                      <a:pt x="543" y="849"/>
                    </a:lnTo>
                    <a:lnTo>
                      <a:pt x="552" y="833"/>
                    </a:lnTo>
                    <a:lnTo>
                      <a:pt x="560" y="825"/>
                    </a:lnTo>
                    <a:lnTo>
                      <a:pt x="569" y="825"/>
                    </a:lnTo>
                    <a:lnTo>
                      <a:pt x="586" y="808"/>
                    </a:lnTo>
                    <a:lnTo>
                      <a:pt x="594" y="808"/>
                    </a:lnTo>
                    <a:lnTo>
                      <a:pt x="611" y="816"/>
                    </a:lnTo>
                    <a:lnTo>
                      <a:pt x="628" y="825"/>
                    </a:lnTo>
                    <a:lnTo>
                      <a:pt x="637" y="825"/>
                    </a:lnTo>
                    <a:lnTo>
                      <a:pt x="654" y="808"/>
                    </a:lnTo>
                    <a:lnTo>
                      <a:pt x="671" y="800"/>
                    </a:lnTo>
                    <a:lnTo>
                      <a:pt x="688" y="800"/>
                    </a:lnTo>
                    <a:lnTo>
                      <a:pt x="713" y="800"/>
                    </a:lnTo>
                    <a:lnTo>
                      <a:pt x="722" y="816"/>
                    </a:lnTo>
                    <a:lnTo>
                      <a:pt x="730" y="825"/>
                    </a:lnTo>
                    <a:lnTo>
                      <a:pt x="730" y="858"/>
                    </a:lnTo>
                    <a:lnTo>
                      <a:pt x="722" y="866"/>
                    </a:lnTo>
                    <a:lnTo>
                      <a:pt x="722" y="874"/>
                    </a:lnTo>
                    <a:lnTo>
                      <a:pt x="730" y="874"/>
                    </a:lnTo>
                    <a:lnTo>
                      <a:pt x="738" y="874"/>
                    </a:lnTo>
                    <a:lnTo>
                      <a:pt x="755" y="874"/>
                    </a:lnTo>
                    <a:lnTo>
                      <a:pt x="772" y="899"/>
                    </a:lnTo>
                    <a:lnTo>
                      <a:pt x="781" y="915"/>
                    </a:lnTo>
                    <a:lnTo>
                      <a:pt x="781" y="932"/>
                    </a:lnTo>
                    <a:lnTo>
                      <a:pt x="772" y="948"/>
                    </a:lnTo>
                    <a:lnTo>
                      <a:pt x="755" y="956"/>
                    </a:lnTo>
                    <a:lnTo>
                      <a:pt x="747" y="965"/>
                    </a:lnTo>
                    <a:lnTo>
                      <a:pt x="730" y="965"/>
                    </a:lnTo>
                    <a:lnTo>
                      <a:pt x="738" y="989"/>
                    </a:lnTo>
                    <a:lnTo>
                      <a:pt x="747" y="1006"/>
                    </a:lnTo>
                    <a:lnTo>
                      <a:pt x="738" y="1022"/>
                    </a:lnTo>
                    <a:lnTo>
                      <a:pt x="730" y="1031"/>
                    </a:lnTo>
                    <a:lnTo>
                      <a:pt x="722" y="1039"/>
                    </a:lnTo>
                    <a:lnTo>
                      <a:pt x="705" y="1055"/>
                    </a:lnTo>
                    <a:lnTo>
                      <a:pt x="688" y="1055"/>
                    </a:lnTo>
                    <a:lnTo>
                      <a:pt x="671" y="1047"/>
                    </a:lnTo>
                    <a:lnTo>
                      <a:pt x="654" y="1039"/>
                    </a:lnTo>
                    <a:lnTo>
                      <a:pt x="637" y="1055"/>
                    </a:lnTo>
                    <a:lnTo>
                      <a:pt x="628" y="1064"/>
                    </a:lnTo>
                    <a:lnTo>
                      <a:pt x="620" y="1072"/>
                    </a:lnTo>
                    <a:lnTo>
                      <a:pt x="594" y="1072"/>
                    </a:lnTo>
                    <a:lnTo>
                      <a:pt x="586" y="1064"/>
                    </a:lnTo>
                    <a:lnTo>
                      <a:pt x="569" y="1055"/>
                    </a:lnTo>
                    <a:lnTo>
                      <a:pt x="552" y="1047"/>
                    </a:lnTo>
                    <a:lnTo>
                      <a:pt x="552" y="1031"/>
                    </a:lnTo>
                    <a:lnTo>
                      <a:pt x="560" y="1022"/>
                    </a:lnTo>
                    <a:lnTo>
                      <a:pt x="577" y="1022"/>
                    </a:lnTo>
                    <a:lnTo>
                      <a:pt x="586" y="1022"/>
                    </a:lnTo>
                    <a:lnTo>
                      <a:pt x="603" y="1006"/>
                    </a:lnTo>
                    <a:lnTo>
                      <a:pt x="611" y="998"/>
                    </a:lnTo>
                    <a:lnTo>
                      <a:pt x="611" y="973"/>
                    </a:lnTo>
                    <a:lnTo>
                      <a:pt x="603" y="956"/>
                    </a:lnTo>
                    <a:lnTo>
                      <a:pt x="594" y="948"/>
                    </a:lnTo>
                    <a:lnTo>
                      <a:pt x="586" y="940"/>
                    </a:lnTo>
                    <a:lnTo>
                      <a:pt x="560" y="940"/>
                    </a:lnTo>
                    <a:lnTo>
                      <a:pt x="543" y="948"/>
                    </a:lnTo>
                    <a:lnTo>
                      <a:pt x="526" y="956"/>
                    </a:lnTo>
                    <a:lnTo>
                      <a:pt x="518" y="973"/>
                    </a:lnTo>
                    <a:lnTo>
                      <a:pt x="509" y="989"/>
                    </a:lnTo>
                    <a:lnTo>
                      <a:pt x="509" y="1014"/>
                    </a:lnTo>
                    <a:lnTo>
                      <a:pt x="518" y="1039"/>
                    </a:lnTo>
                    <a:lnTo>
                      <a:pt x="526" y="1064"/>
                    </a:lnTo>
                    <a:lnTo>
                      <a:pt x="552" y="1088"/>
                    </a:lnTo>
                    <a:lnTo>
                      <a:pt x="586" y="1105"/>
                    </a:lnTo>
                    <a:lnTo>
                      <a:pt x="611" y="1113"/>
                    </a:lnTo>
                    <a:lnTo>
                      <a:pt x="645" y="1113"/>
                    </a:lnTo>
                    <a:lnTo>
                      <a:pt x="679" y="1105"/>
                    </a:lnTo>
                    <a:lnTo>
                      <a:pt x="738" y="1080"/>
                    </a:lnTo>
                    <a:lnTo>
                      <a:pt x="764" y="1055"/>
                    </a:lnTo>
                    <a:lnTo>
                      <a:pt x="781" y="1039"/>
                    </a:lnTo>
                    <a:lnTo>
                      <a:pt x="798" y="1014"/>
                    </a:lnTo>
                    <a:lnTo>
                      <a:pt x="815" y="989"/>
                    </a:lnTo>
                    <a:lnTo>
                      <a:pt x="815" y="956"/>
                    </a:lnTo>
                    <a:lnTo>
                      <a:pt x="823" y="932"/>
                    </a:lnTo>
                    <a:lnTo>
                      <a:pt x="815" y="899"/>
                    </a:lnTo>
                    <a:lnTo>
                      <a:pt x="815" y="866"/>
                    </a:lnTo>
                    <a:lnTo>
                      <a:pt x="798" y="841"/>
                    </a:lnTo>
                    <a:lnTo>
                      <a:pt x="781" y="808"/>
                    </a:lnTo>
                    <a:lnTo>
                      <a:pt x="747" y="759"/>
                    </a:lnTo>
                    <a:lnTo>
                      <a:pt x="755" y="742"/>
                    </a:lnTo>
                    <a:lnTo>
                      <a:pt x="764" y="734"/>
                    </a:lnTo>
                    <a:lnTo>
                      <a:pt x="789" y="717"/>
                    </a:lnTo>
                    <a:lnTo>
                      <a:pt x="840" y="750"/>
                    </a:lnTo>
                    <a:lnTo>
                      <a:pt x="866" y="767"/>
                    </a:lnTo>
                    <a:lnTo>
                      <a:pt x="883" y="783"/>
                    </a:lnTo>
                    <a:lnTo>
                      <a:pt x="908" y="783"/>
                    </a:lnTo>
                    <a:lnTo>
                      <a:pt x="942" y="792"/>
                    </a:lnTo>
                    <a:lnTo>
                      <a:pt x="968" y="792"/>
                    </a:lnTo>
                    <a:lnTo>
                      <a:pt x="993" y="783"/>
                    </a:lnTo>
                    <a:lnTo>
                      <a:pt x="1019" y="783"/>
                    </a:lnTo>
                    <a:lnTo>
                      <a:pt x="1044" y="775"/>
                    </a:lnTo>
                    <a:lnTo>
                      <a:pt x="1087" y="742"/>
                    </a:lnTo>
                    <a:lnTo>
                      <a:pt x="1121" y="701"/>
                    </a:lnTo>
                    <a:lnTo>
                      <a:pt x="1129" y="676"/>
                    </a:lnTo>
                    <a:lnTo>
                      <a:pt x="1138" y="651"/>
                    </a:lnTo>
                    <a:lnTo>
                      <a:pt x="1138" y="627"/>
                    </a:lnTo>
                    <a:lnTo>
                      <a:pt x="1138" y="602"/>
                    </a:lnTo>
                    <a:lnTo>
                      <a:pt x="1129" y="577"/>
                    </a:lnTo>
                    <a:lnTo>
                      <a:pt x="1121" y="552"/>
                    </a:lnTo>
                    <a:lnTo>
                      <a:pt x="1095" y="528"/>
                    </a:lnTo>
                    <a:lnTo>
                      <a:pt x="1078" y="511"/>
                    </a:lnTo>
                    <a:lnTo>
                      <a:pt x="1061" y="503"/>
                    </a:lnTo>
                    <a:lnTo>
                      <a:pt x="1044" y="503"/>
                    </a:lnTo>
                    <a:lnTo>
                      <a:pt x="1027" y="503"/>
                    </a:lnTo>
                    <a:lnTo>
                      <a:pt x="1010" y="511"/>
                    </a:lnTo>
                    <a:lnTo>
                      <a:pt x="993" y="519"/>
                    </a:lnTo>
                    <a:lnTo>
                      <a:pt x="985" y="544"/>
                    </a:lnTo>
                    <a:lnTo>
                      <a:pt x="976" y="552"/>
                    </a:lnTo>
                    <a:lnTo>
                      <a:pt x="976" y="561"/>
                    </a:lnTo>
                    <a:lnTo>
                      <a:pt x="985" y="585"/>
                    </a:lnTo>
                    <a:lnTo>
                      <a:pt x="1002" y="594"/>
                    </a:lnTo>
                    <a:lnTo>
                      <a:pt x="1019" y="594"/>
                    </a:lnTo>
                    <a:lnTo>
                      <a:pt x="1044" y="585"/>
                    </a:lnTo>
                    <a:lnTo>
                      <a:pt x="1053" y="577"/>
                    </a:lnTo>
                    <a:lnTo>
                      <a:pt x="1061" y="552"/>
                    </a:lnTo>
                    <a:lnTo>
                      <a:pt x="1078" y="561"/>
                    </a:lnTo>
                    <a:lnTo>
                      <a:pt x="1095" y="577"/>
                    </a:lnTo>
                    <a:lnTo>
                      <a:pt x="1104" y="594"/>
                    </a:lnTo>
                    <a:lnTo>
                      <a:pt x="1095" y="610"/>
                    </a:lnTo>
                    <a:lnTo>
                      <a:pt x="1078" y="627"/>
                    </a:lnTo>
                    <a:lnTo>
                      <a:pt x="1078" y="635"/>
                    </a:lnTo>
                    <a:lnTo>
                      <a:pt x="1078" y="643"/>
                    </a:lnTo>
                    <a:lnTo>
                      <a:pt x="1087" y="651"/>
                    </a:lnTo>
                    <a:lnTo>
                      <a:pt x="1095" y="660"/>
                    </a:lnTo>
                    <a:lnTo>
                      <a:pt x="1095" y="676"/>
                    </a:lnTo>
                    <a:lnTo>
                      <a:pt x="1087" y="693"/>
                    </a:lnTo>
                    <a:lnTo>
                      <a:pt x="1070" y="709"/>
                    </a:lnTo>
                    <a:lnTo>
                      <a:pt x="1053" y="709"/>
                    </a:lnTo>
                    <a:lnTo>
                      <a:pt x="1044" y="709"/>
                    </a:lnTo>
                    <a:lnTo>
                      <a:pt x="1027" y="709"/>
                    </a:lnTo>
                    <a:lnTo>
                      <a:pt x="1019" y="701"/>
                    </a:lnTo>
                    <a:lnTo>
                      <a:pt x="1010" y="693"/>
                    </a:lnTo>
                    <a:lnTo>
                      <a:pt x="1002" y="693"/>
                    </a:lnTo>
                    <a:lnTo>
                      <a:pt x="993" y="701"/>
                    </a:lnTo>
                    <a:lnTo>
                      <a:pt x="1002" y="717"/>
                    </a:lnTo>
                    <a:lnTo>
                      <a:pt x="993" y="726"/>
                    </a:lnTo>
                    <a:lnTo>
                      <a:pt x="976" y="750"/>
                    </a:lnTo>
                    <a:lnTo>
                      <a:pt x="968" y="759"/>
                    </a:lnTo>
                    <a:lnTo>
                      <a:pt x="951" y="767"/>
                    </a:lnTo>
                    <a:lnTo>
                      <a:pt x="942" y="759"/>
                    </a:lnTo>
                    <a:lnTo>
                      <a:pt x="925" y="759"/>
                    </a:lnTo>
                    <a:lnTo>
                      <a:pt x="917" y="742"/>
                    </a:lnTo>
                    <a:lnTo>
                      <a:pt x="908" y="734"/>
                    </a:lnTo>
                    <a:lnTo>
                      <a:pt x="900" y="709"/>
                    </a:lnTo>
                    <a:lnTo>
                      <a:pt x="891" y="701"/>
                    </a:lnTo>
                    <a:lnTo>
                      <a:pt x="883" y="701"/>
                    </a:lnTo>
                    <a:lnTo>
                      <a:pt x="866" y="701"/>
                    </a:lnTo>
                    <a:lnTo>
                      <a:pt x="840" y="693"/>
                    </a:lnTo>
                    <a:lnTo>
                      <a:pt x="823" y="668"/>
                    </a:lnTo>
                    <a:lnTo>
                      <a:pt x="823" y="660"/>
                    </a:lnTo>
                    <a:lnTo>
                      <a:pt x="823" y="651"/>
                    </a:lnTo>
                    <a:lnTo>
                      <a:pt x="832" y="627"/>
                    </a:lnTo>
                    <a:lnTo>
                      <a:pt x="849" y="610"/>
                    </a:lnTo>
                    <a:lnTo>
                      <a:pt x="849" y="602"/>
                    </a:lnTo>
                    <a:lnTo>
                      <a:pt x="840" y="585"/>
                    </a:lnTo>
                    <a:lnTo>
                      <a:pt x="832" y="577"/>
                    </a:lnTo>
                    <a:lnTo>
                      <a:pt x="832" y="561"/>
                    </a:lnTo>
                    <a:lnTo>
                      <a:pt x="832" y="544"/>
                    </a:lnTo>
                    <a:lnTo>
                      <a:pt x="849" y="528"/>
                    </a:lnTo>
                    <a:lnTo>
                      <a:pt x="857" y="519"/>
                    </a:lnTo>
                    <a:lnTo>
                      <a:pt x="866" y="519"/>
                    </a:lnTo>
                    <a:lnTo>
                      <a:pt x="883" y="519"/>
                    </a:lnTo>
                    <a:lnTo>
                      <a:pt x="883" y="511"/>
                    </a:lnTo>
                    <a:lnTo>
                      <a:pt x="891" y="487"/>
                    </a:lnTo>
                    <a:lnTo>
                      <a:pt x="908" y="470"/>
                    </a:lnTo>
                    <a:lnTo>
                      <a:pt x="925" y="470"/>
                    </a:lnTo>
                    <a:lnTo>
                      <a:pt x="942" y="470"/>
                    </a:lnTo>
                    <a:lnTo>
                      <a:pt x="959" y="454"/>
                    </a:lnTo>
                    <a:lnTo>
                      <a:pt x="976" y="454"/>
                    </a:lnTo>
                    <a:lnTo>
                      <a:pt x="985" y="454"/>
                    </a:lnTo>
                    <a:lnTo>
                      <a:pt x="1002" y="462"/>
                    </a:lnTo>
                    <a:lnTo>
                      <a:pt x="1002" y="470"/>
                    </a:lnTo>
                    <a:lnTo>
                      <a:pt x="1010" y="470"/>
                    </a:lnTo>
                    <a:lnTo>
                      <a:pt x="1010" y="454"/>
                    </a:lnTo>
                    <a:lnTo>
                      <a:pt x="1002" y="445"/>
                    </a:lnTo>
                    <a:lnTo>
                      <a:pt x="993" y="437"/>
                    </a:lnTo>
                    <a:lnTo>
                      <a:pt x="976" y="429"/>
                    </a:lnTo>
                    <a:lnTo>
                      <a:pt x="959" y="437"/>
                    </a:lnTo>
                    <a:lnTo>
                      <a:pt x="934" y="454"/>
                    </a:lnTo>
                    <a:lnTo>
                      <a:pt x="917" y="454"/>
                    </a:lnTo>
                    <a:lnTo>
                      <a:pt x="900" y="454"/>
                    </a:lnTo>
                    <a:lnTo>
                      <a:pt x="883" y="470"/>
                    </a:lnTo>
                    <a:lnTo>
                      <a:pt x="866" y="495"/>
                    </a:lnTo>
                    <a:lnTo>
                      <a:pt x="840" y="511"/>
                    </a:lnTo>
                    <a:lnTo>
                      <a:pt x="823" y="528"/>
                    </a:lnTo>
                    <a:lnTo>
                      <a:pt x="815" y="536"/>
                    </a:lnTo>
                    <a:lnTo>
                      <a:pt x="806" y="577"/>
                    </a:lnTo>
                    <a:lnTo>
                      <a:pt x="798" y="602"/>
                    </a:lnTo>
                    <a:lnTo>
                      <a:pt x="789" y="602"/>
                    </a:lnTo>
                    <a:lnTo>
                      <a:pt x="772" y="610"/>
                    </a:lnTo>
                    <a:lnTo>
                      <a:pt x="772" y="602"/>
                    </a:lnTo>
                    <a:lnTo>
                      <a:pt x="772" y="594"/>
                    </a:lnTo>
                    <a:lnTo>
                      <a:pt x="772" y="585"/>
                    </a:lnTo>
                    <a:lnTo>
                      <a:pt x="755" y="577"/>
                    </a:lnTo>
                    <a:lnTo>
                      <a:pt x="730" y="585"/>
                    </a:lnTo>
                    <a:lnTo>
                      <a:pt x="705" y="594"/>
                    </a:lnTo>
                    <a:lnTo>
                      <a:pt x="688" y="585"/>
                    </a:lnTo>
                    <a:lnTo>
                      <a:pt x="662" y="569"/>
                    </a:lnTo>
                    <a:lnTo>
                      <a:pt x="654" y="552"/>
                    </a:lnTo>
                    <a:lnTo>
                      <a:pt x="645" y="536"/>
                    </a:lnTo>
                    <a:lnTo>
                      <a:pt x="654" y="511"/>
                    </a:lnTo>
                    <a:lnTo>
                      <a:pt x="662" y="495"/>
                    </a:lnTo>
                    <a:lnTo>
                      <a:pt x="671" y="487"/>
                    </a:lnTo>
                    <a:lnTo>
                      <a:pt x="688" y="487"/>
                    </a:lnTo>
                    <a:lnTo>
                      <a:pt x="696" y="487"/>
                    </a:lnTo>
                    <a:lnTo>
                      <a:pt x="705" y="495"/>
                    </a:lnTo>
                    <a:lnTo>
                      <a:pt x="705" y="511"/>
                    </a:lnTo>
                    <a:lnTo>
                      <a:pt x="705" y="519"/>
                    </a:lnTo>
                    <a:lnTo>
                      <a:pt x="696" y="528"/>
                    </a:lnTo>
                    <a:lnTo>
                      <a:pt x="688" y="528"/>
                    </a:lnTo>
                    <a:lnTo>
                      <a:pt x="679" y="519"/>
                    </a:lnTo>
                    <a:lnTo>
                      <a:pt x="662" y="519"/>
                    </a:lnTo>
                    <a:lnTo>
                      <a:pt x="662" y="528"/>
                    </a:lnTo>
                    <a:lnTo>
                      <a:pt x="671" y="536"/>
                    </a:lnTo>
                    <a:lnTo>
                      <a:pt x="688" y="552"/>
                    </a:lnTo>
                    <a:lnTo>
                      <a:pt x="705" y="561"/>
                    </a:lnTo>
                    <a:lnTo>
                      <a:pt x="747" y="552"/>
                    </a:lnTo>
                    <a:lnTo>
                      <a:pt x="781" y="536"/>
                    </a:lnTo>
                    <a:lnTo>
                      <a:pt x="840" y="487"/>
                    </a:lnTo>
                    <a:lnTo>
                      <a:pt x="900" y="437"/>
                    </a:lnTo>
                    <a:lnTo>
                      <a:pt x="934" y="421"/>
                    </a:lnTo>
                    <a:lnTo>
                      <a:pt x="976" y="412"/>
                    </a:lnTo>
                    <a:lnTo>
                      <a:pt x="1019" y="421"/>
                    </a:lnTo>
                    <a:lnTo>
                      <a:pt x="1061" y="429"/>
                    </a:lnTo>
                    <a:lnTo>
                      <a:pt x="1095" y="454"/>
                    </a:lnTo>
                    <a:lnTo>
                      <a:pt x="1112" y="462"/>
                    </a:lnTo>
                    <a:lnTo>
                      <a:pt x="1129" y="487"/>
                    </a:lnTo>
                    <a:lnTo>
                      <a:pt x="1138" y="519"/>
                    </a:lnTo>
                    <a:lnTo>
                      <a:pt x="1146" y="552"/>
                    </a:lnTo>
                    <a:lnTo>
                      <a:pt x="1155" y="552"/>
                    </a:lnTo>
                    <a:lnTo>
                      <a:pt x="1163" y="552"/>
                    </a:lnTo>
                    <a:lnTo>
                      <a:pt x="1163" y="536"/>
                    </a:lnTo>
                    <a:lnTo>
                      <a:pt x="1163" y="519"/>
                    </a:lnTo>
                    <a:lnTo>
                      <a:pt x="1146" y="487"/>
                    </a:lnTo>
                    <a:lnTo>
                      <a:pt x="1129" y="445"/>
                    </a:lnTo>
                    <a:lnTo>
                      <a:pt x="1104" y="404"/>
                    </a:lnTo>
                    <a:lnTo>
                      <a:pt x="1053" y="330"/>
                    </a:lnTo>
                    <a:lnTo>
                      <a:pt x="1044" y="289"/>
                    </a:lnTo>
                    <a:lnTo>
                      <a:pt x="1044" y="256"/>
                    </a:lnTo>
                    <a:lnTo>
                      <a:pt x="1053" y="214"/>
                    </a:lnTo>
                    <a:lnTo>
                      <a:pt x="1070" y="181"/>
                    </a:lnTo>
                    <a:lnTo>
                      <a:pt x="1070" y="173"/>
                    </a:lnTo>
                    <a:lnTo>
                      <a:pt x="1129" y="107"/>
                    </a:lnTo>
                    <a:lnTo>
                      <a:pt x="1138" y="91"/>
                    </a:lnTo>
                    <a:lnTo>
                      <a:pt x="1146" y="66"/>
                    </a:lnTo>
                    <a:lnTo>
                      <a:pt x="1146" y="50"/>
                    </a:lnTo>
                    <a:lnTo>
                      <a:pt x="1146" y="25"/>
                    </a:lnTo>
                    <a:lnTo>
                      <a:pt x="1129" y="17"/>
                    </a:lnTo>
                    <a:lnTo>
                      <a:pt x="1121" y="17"/>
                    </a:lnTo>
                    <a:lnTo>
                      <a:pt x="1095" y="17"/>
                    </a:lnTo>
                    <a:lnTo>
                      <a:pt x="1087" y="25"/>
                    </a:lnTo>
                    <a:lnTo>
                      <a:pt x="1087" y="33"/>
                    </a:lnTo>
                    <a:lnTo>
                      <a:pt x="1087" y="41"/>
                    </a:lnTo>
                    <a:lnTo>
                      <a:pt x="1095" y="41"/>
                    </a:lnTo>
                    <a:lnTo>
                      <a:pt x="1112" y="41"/>
                    </a:lnTo>
                    <a:lnTo>
                      <a:pt x="1121" y="41"/>
                    </a:lnTo>
                    <a:lnTo>
                      <a:pt x="1121" y="50"/>
                    </a:lnTo>
                    <a:lnTo>
                      <a:pt x="1121" y="66"/>
                    </a:lnTo>
                    <a:lnTo>
                      <a:pt x="1112" y="74"/>
                    </a:lnTo>
                    <a:lnTo>
                      <a:pt x="1095" y="74"/>
                    </a:lnTo>
                    <a:lnTo>
                      <a:pt x="1078" y="58"/>
                    </a:lnTo>
                    <a:lnTo>
                      <a:pt x="1070" y="41"/>
                    </a:lnTo>
                    <a:lnTo>
                      <a:pt x="1070" y="25"/>
                    </a:lnTo>
                    <a:lnTo>
                      <a:pt x="1078" y="17"/>
                    </a:lnTo>
                    <a:lnTo>
                      <a:pt x="1095" y="8"/>
                    </a:lnTo>
                    <a:lnTo>
                      <a:pt x="1104" y="0"/>
                    </a:lnTo>
                    <a:lnTo>
                      <a:pt x="1121" y="0"/>
                    </a:lnTo>
                    <a:lnTo>
                      <a:pt x="1138" y="0"/>
                    </a:lnTo>
                    <a:lnTo>
                      <a:pt x="1172" y="17"/>
                    </a:lnTo>
                    <a:lnTo>
                      <a:pt x="1180" y="41"/>
                    </a:lnTo>
                    <a:lnTo>
                      <a:pt x="1189" y="66"/>
                    </a:lnTo>
                    <a:lnTo>
                      <a:pt x="1172" y="99"/>
                    </a:lnTo>
                    <a:lnTo>
                      <a:pt x="1155" y="124"/>
                    </a:lnTo>
                    <a:lnTo>
                      <a:pt x="1129" y="140"/>
                    </a:lnTo>
                    <a:lnTo>
                      <a:pt x="1104" y="157"/>
                    </a:lnTo>
                    <a:lnTo>
                      <a:pt x="1104" y="165"/>
                    </a:lnTo>
                    <a:lnTo>
                      <a:pt x="1112" y="173"/>
                    </a:lnTo>
                    <a:lnTo>
                      <a:pt x="1138" y="165"/>
                    </a:lnTo>
                    <a:lnTo>
                      <a:pt x="1146" y="165"/>
                    </a:lnTo>
                    <a:lnTo>
                      <a:pt x="1163" y="173"/>
                    </a:lnTo>
                    <a:lnTo>
                      <a:pt x="1180" y="181"/>
                    </a:lnTo>
                    <a:lnTo>
                      <a:pt x="1189" y="198"/>
                    </a:lnTo>
                    <a:lnTo>
                      <a:pt x="1197" y="223"/>
                    </a:lnTo>
                    <a:lnTo>
                      <a:pt x="1189" y="239"/>
                    </a:lnTo>
                    <a:lnTo>
                      <a:pt x="1180" y="272"/>
                    </a:lnTo>
                    <a:lnTo>
                      <a:pt x="1163" y="313"/>
                    </a:lnTo>
                    <a:lnTo>
                      <a:pt x="1146" y="346"/>
                    </a:lnTo>
                    <a:lnTo>
                      <a:pt x="1146" y="363"/>
                    </a:lnTo>
                    <a:lnTo>
                      <a:pt x="1146" y="379"/>
                    </a:lnTo>
                    <a:lnTo>
                      <a:pt x="1121" y="355"/>
                    </a:lnTo>
                    <a:lnTo>
                      <a:pt x="1112" y="322"/>
                    </a:lnTo>
                    <a:lnTo>
                      <a:pt x="1104" y="289"/>
                    </a:lnTo>
                    <a:lnTo>
                      <a:pt x="1095" y="256"/>
                    </a:lnTo>
                    <a:lnTo>
                      <a:pt x="1121" y="264"/>
                    </a:lnTo>
                    <a:lnTo>
                      <a:pt x="1138" y="264"/>
                    </a:lnTo>
                    <a:lnTo>
                      <a:pt x="1146" y="256"/>
                    </a:lnTo>
                    <a:lnTo>
                      <a:pt x="1155" y="247"/>
                    </a:lnTo>
                    <a:lnTo>
                      <a:pt x="1163" y="239"/>
                    </a:lnTo>
                    <a:lnTo>
                      <a:pt x="1163" y="223"/>
                    </a:lnTo>
                    <a:lnTo>
                      <a:pt x="1155" y="206"/>
                    </a:lnTo>
                    <a:lnTo>
                      <a:pt x="1146" y="198"/>
                    </a:lnTo>
                    <a:lnTo>
                      <a:pt x="1121" y="181"/>
                    </a:lnTo>
                    <a:lnTo>
                      <a:pt x="1112" y="181"/>
                    </a:lnTo>
                    <a:lnTo>
                      <a:pt x="1095" y="190"/>
                    </a:lnTo>
                    <a:lnTo>
                      <a:pt x="1078" y="206"/>
                    </a:lnTo>
                    <a:lnTo>
                      <a:pt x="1070" y="223"/>
                    </a:lnTo>
                    <a:lnTo>
                      <a:pt x="1061" y="247"/>
                    </a:lnTo>
                    <a:lnTo>
                      <a:pt x="1061" y="272"/>
                    </a:lnTo>
                    <a:lnTo>
                      <a:pt x="1070" y="289"/>
                    </a:lnTo>
                    <a:lnTo>
                      <a:pt x="1087" y="338"/>
                    </a:lnTo>
                    <a:lnTo>
                      <a:pt x="1104" y="379"/>
                    </a:lnTo>
                    <a:lnTo>
                      <a:pt x="1146" y="429"/>
                    </a:lnTo>
                    <a:lnTo>
                      <a:pt x="1172" y="487"/>
                    </a:lnTo>
                    <a:lnTo>
                      <a:pt x="1189" y="552"/>
                    </a:lnTo>
                    <a:lnTo>
                      <a:pt x="1189" y="618"/>
                    </a:lnTo>
                    <a:lnTo>
                      <a:pt x="1180" y="660"/>
                    </a:lnTo>
                    <a:lnTo>
                      <a:pt x="1172" y="693"/>
                    </a:lnTo>
                    <a:lnTo>
                      <a:pt x="1146" y="726"/>
                    </a:lnTo>
                    <a:lnTo>
                      <a:pt x="1121" y="759"/>
                    </a:lnTo>
                    <a:lnTo>
                      <a:pt x="1078" y="783"/>
                    </a:lnTo>
                    <a:lnTo>
                      <a:pt x="1078" y="792"/>
                    </a:lnTo>
                    <a:lnTo>
                      <a:pt x="1095" y="792"/>
                    </a:lnTo>
                    <a:lnTo>
                      <a:pt x="1112" y="792"/>
                    </a:lnTo>
                    <a:lnTo>
                      <a:pt x="1121" y="792"/>
                    </a:lnTo>
                    <a:lnTo>
                      <a:pt x="1146" y="800"/>
                    </a:lnTo>
                    <a:lnTo>
                      <a:pt x="1163" y="808"/>
                    </a:lnTo>
                    <a:lnTo>
                      <a:pt x="1180" y="833"/>
                    </a:lnTo>
                    <a:lnTo>
                      <a:pt x="1189" y="849"/>
                    </a:lnTo>
                    <a:lnTo>
                      <a:pt x="1189" y="882"/>
                    </a:lnTo>
                    <a:lnTo>
                      <a:pt x="1189" y="899"/>
                    </a:lnTo>
                    <a:lnTo>
                      <a:pt x="1180" y="907"/>
                    </a:lnTo>
                    <a:lnTo>
                      <a:pt x="1163" y="924"/>
                    </a:lnTo>
                    <a:lnTo>
                      <a:pt x="1155" y="932"/>
                    </a:lnTo>
                    <a:lnTo>
                      <a:pt x="1112" y="948"/>
                    </a:lnTo>
                    <a:lnTo>
                      <a:pt x="1087" y="940"/>
                    </a:lnTo>
                    <a:lnTo>
                      <a:pt x="1061" y="924"/>
                    </a:lnTo>
                    <a:lnTo>
                      <a:pt x="1053" y="899"/>
                    </a:lnTo>
                    <a:lnTo>
                      <a:pt x="1053" y="874"/>
                    </a:lnTo>
                    <a:lnTo>
                      <a:pt x="1070" y="858"/>
                    </a:lnTo>
                    <a:lnTo>
                      <a:pt x="1070" y="882"/>
                    </a:lnTo>
                    <a:lnTo>
                      <a:pt x="1078" y="891"/>
                    </a:lnTo>
                    <a:lnTo>
                      <a:pt x="1087" y="899"/>
                    </a:lnTo>
                    <a:lnTo>
                      <a:pt x="1095" y="907"/>
                    </a:lnTo>
                    <a:lnTo>
                      <a:pt x="1104" y="907"/>
                    </a:lnTo>
                    <a:lnTo>
                      <a:pt x="1121" y="899"/>
                    </a:lnTo>
                    <a:lnTo>
                      <a:pt x="1138" y="891"/>
                    </a:lnTo>
                    <a:lnTo>
                      <a:pt x="1146" y="866"/>
                    </a:lnTo>
                    <a:lnTo>
                      <a:pt x="1138" y="849"/>
                    </a:lnTo>
                    <a:lnTo>
                      <a:pt x="1121" y="833"/>
                    </a:lnTo>
                    <a:lnTo>
                      <a:pt x="1095" y="825"/>
                    </a:lnTo>
                    <a:lnTo>
                      <a:pt x="1070" y="816"/>
                    </a:lnTo>
                    <a:lnTo>
                      <a:pt x="1010" y="816"/>
                    </a:lnTo>
                    <a:lnTo>
                      <a:pt x="959" y="816"/>
                    </a:lnTo>
                    <a:lnTo>
                      <a:pt x="934" y="816"/>
                    </a:lnTo>
                    <a:lnTo>
                      <a:pt x="908" y="808"/>
                    </a:lnTo>
                    <a:lnTo>
                      <a:pt x="849" y="775"/>
                    </a:lnTo>
                    <a:lnTo>
                      <a:pt x="798" y="742"/>
                    </a:lnTo>
                    <a:lnTo>
                      <a:pt x="781" y="742"/>
                    </a:lnTo>
                    <a:lnTo>
                      <a:pt x="772" y="759"/>
                    </a:lnTo>
                    <a:lnTo>
                      <a:pt x="806" y="800"/>
                    </a:lnTo>
                    <a:lnTo>
                      <a:pt x="823" y="849"/>
                    </a:lnTo>
                    <a:lnTo>
                      <a:pt x="840" y="899"/>
                    </a:lnTo>
                    <a:lnTo>
                      <a:pt x="849" y="948"/>
                    </a:lnTo>
                    <a:lnTo>
                      <a:pt x="849" y="1031"/>
                    </a:lnTo>
                    <a:lnTo>
                      <a:pt x="849" y="1055"/>
                    </a:lnTo>
                    <a:lnTo>
                      <a:pt x="857" y="1072"/>
                    </a:lnTo>
                    <a:lnTo>
                      <a:pt x="874" y="1088"/>
                    </a:lnTo>
                    <a:lnTo>
                      <a:pt x="891" y="1097"/>
                    </a:lnTo>
                    <a:lnTo>
                      <a:pt x="917" y="1097"/>
                    </a:lnTo>
                    <a:lnTo>
                      <a:pt x="934" y="1088"/>
                    </a:lnTo>
                    <a:lnTo>
                      <a:pt x="942" y="1072"/>
                    </a:lnTo>
                    <a:lnTo>
                      <a:pt x="942" y="1055"/>
                    </a:lnTo>
                    <a:lnTo>
                      <a:pt x="942" y="1047"/>
                    </a:lnTo>
                    <a:lnTo>
                      <a:pt x="934" y="1031"/>
                    </a:lnTo>
                    <a:lnTo>
                      <a:pt x="908" y="1031"/>
                    </a:lnTo>
                    <a:lnTo>
                      <a:pt x="883" y="1039"/>
                    </a:lnTo>
                    <a:lnTo>
                      <a:pt x="891" y="1022"/>
                    </a:lnTo>
                    <a:lnTo>
                      <a:pt x="900" y="1014"/>
                    </a:lnTo>
                    <a:lnTo>
                      <a:pt x="917" y="1006"/>
                    </a:lnTo>
                    <a:lnTo>
                      <a:pt x="925" y="1006"/>
                    </a:lnTo>
                    <a:lnTo>
                      <a:pt x="951" y="1014"/>
                    </a:lnTo>
                    <a:lnTo>
                      <a:pt x="968" y="1031"/>
                    </a:lnTo>
                    <a:lnTo>
                      <a:pt x="976" y="1055"/>
                    </a:lnTo>
                    <a:lnTo>
                      <a:pt x="976" y="1080"/>
                    </a:lnTo>
                    <a:lnTo>
                      <a:pt x="976" y="1105"/>
                    </a:lnTo>
                    <a:lnTo>
                      <a:pt x="959" y="1121"/>
                    </a:lnTo>
                    <a:lnTo>
                      <a:pt x="934" y="1138"/>
                    </a:lnTo>
                    <a:lnTo>
                      <a:pt x="917" y="1146"/>
                    </a:lnTo>
                    <a:lnTo>
                      <a:pt x="891" y="1146"/>
                    </a:lnTo>
                    <a:lnTo>
                      <a:pt x="866" y="1146"/>
                    </a:lnTo>
                    <a:lnTo>
                      <a:pt x="849" y="1138"/>
                    </a:lnTo>
                    <a:lnTo>
                      <a:pt x="823" y="1113"/>
                    </a:lnTo>
                    <a:lnTo>
                      <a:pt x="815" y="1097"/>
                    </a:lnTo>
                    <a:lnTo>
                      <a:pt x="815" y="1080"/>
                    </a:lnTo>
                    <a:lnTo>
                      <a:pt x="815" y="1064"/>
                    </a:lnTo>
                    <a:lnTo>
                      <a:pt x="823" y="1031"/>
                    </a:lnTo>
                    <a:lnTo>
                      <a:pt x="815" y="1022"/>
                    </a:lnTo>
                    <a:lnTo>
                      <a:pt x="806" y="1039"/>
                    </a:lnTo>
                    <a:lnTo>
                      <a:pt x="798" y="1047"/>
                    </a:lnTo>
                    <a:lnTo>
                      <a:pt x="798" y="1064"/>
                    </a:lnTo>
                    <a:lnTo>
                      <a:pt x="781" y="1080"/>
                    </a:lnTo>
                    <a:lnTo>
                      <a:pt x="764" y="1105"/>
                    </a:lnTo>
                    <a:lnTo>
                      <a:pt x="738" y="1121"/>
                    </a:lnTo>
                    <a:lnTo>
                      <a:pt x="713" y="1138"/>
                    </a:lnTo>
                    <a:lnTo>
                      <a:pt x="688" y="1146"/>
                    </a:lnTo>
                    <a:lnTo>
                      <a:pt x="654" y="1154"/>
                    </a:lnTo>
                    <a:lnTo>
                      <a:pt x="628" y="1154"/>
                    </a:lnTo>
                    <a:lnTo>
                      <a:pt x="594" y="1154"/>
                    </a:lnTo>
                    <a:lnTo>
                      <a:pt x="569" y="1154"/>
                    </a:lnTo>
                    <a:lnTo>
                      <a:pt x="484" y="1121"/>
                    </a:lnTo>
                    <a:lnTo>
                      <a:pt x="407" y="1088"/>
                    </a:lnTo>
                    <a:lnTo>
                      <a:pt x="322" y="1047"/>
                    </a:lnTo>
                    <a:lnTo>
                      <a:pt x="280" y="1039"/>
                    </a:lnTo>
                    <a:lnTo>
                      <a:pt x="263" y="1039"/>
                    </a:lnTo>
                    <a:lnTo>
                      <a:pt x="237" y="1039"/>
                    </a:lnTo>
                    <a:lnTo>
                      <a:pt x="220" y="1055"/>
                    </a:lnTo>
                    <a:lnTo>
                      <a:pt x="212" y="1072"/>
                    </a:lnTo>
                    <a:lnTo>
                      <a:pt x="203" y="1088"/>
                    </a:lnTo>
                    <a:lnTo>
                      <a:pt x="212" y="1105"/>
                    </a:lnTo>
                    <a:lnTo>
                      <a:pt x="220" y="1113"/>
                    </a:lnTo>
                    <a:lnTo>
                      <a:pt x="229" y="1121"/>
                    </a:lnTo>
                    <a:lnTo>
                      <a:pt x="237" y="1121"/>
                    </a:lnTo>
                    <a:lnTo>
                      <a:pt x="254" y="1121"/>
                    </a:lnTo>
                    <a:lnTo>
                      <a:pt x="271" y="1113"/>
                    </a:lnTo>
                    <a:lnTo>
                      <a:pt x="280" y="1105"/>
                    </a:lnTo>
                    <a:lnTo>
                      <a:pt x="288" y="1097"/>
                    </a:lnTo>
                    <a:lnTo>
                      <a:pt x="280" y="1072"/>
                    </a:lnTo>
                    <a:lnTo>
                      <a:pt x="280" y="1064"/>
                    </a:lnTo>
                    <a:lnTo>
                      <a:pt x="314" y="1072"/>
                    </a:lnTo>
                    <a:lnTo>
                      <a:pt x="339" y="1080"/>
                    </a:lnTo>
                    <a:lnTo>
                      <a:pt x="399" y="1113"/>
                    </a:lnTo>
                    <a:lnTo>
                      <a:pt x="382" y="1113"/>
                    </a:lnTo>
                    <a:lnTo>
                      <a:pt x="365" y="1113"/>
                    </a:lnTo>
                    <a:lnTo>
                      <a:pt x="331" y="1130"/>
                    </a:lnTo>
                    <a:lnTo>
                      <a:pt x="288" y="1146"/>
                    </a:lnTo>
                    <a:lnTo>
                      <a:pt x="254" y="1163"/>
                    </a:lnTo>
                    <a:lnTo>
                      <a:pt x="237" y="1163"/>
                    </a:lnTo>
                    <a:lnTo>
                      <a:pt x="220" y="1154"/>
                    </a:lnTo>
                    <a:lnTo>
                      <a:pt x="203" y="113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1" name="Freeform 112"/>
              <p:cNvSpPr>
                <a:spLocks/>
              </p:cNvSpPr>
              <p:nvPr/>
            </p:nvSpPr>
            <p:spPr bwMode="auto">
              <a:xfrm>
                <a:off x="9100" y="15328"/>
                <a:ext cx="1163" cy="445"/>
              </a:xfrm>
              <a:custGeom>
                <a:avLst/>
                <a:gdLst>
                  <a:gd name="T0" fmla="*/ 8 w 1163"/>
                  <a:gd name="T1" fmla="*/ 437 h 445"/>
                  <a:gd name="T2" fmla="*/ 0 w 1163"/>
                  <a:gd name="T3" fmla="*/ 420 h 445"/>
                  <a:gd name="T4" fmla="*/ 127 w 1163"/>
                  <a:gd name="T5" fmla="*/ 420 h 445"/>
                  <a:gd name="T6" fmla="*/ 543 w 1163"/>
                  <a:gd name="T7" fmla="*/ 429 h 445"/>
                  <a:gd name="T8" fmla="*/ 603 w 1163"/>
                  <a:gd name="T9" fmla="*/ 420 h 445"/>
                  <a:gd name="T10" fmla="*/ 611 w 1163"/>
                  <a:gd name="T11" fmla="*/ 420 h 445"/>
                  <a:gd name="T12" fmla="*/ 611 w 1163"/>
                  <a:gd name="T13" fmla="*/ 313 h 445"/>
                  <a:gd name="T14" fmla="*/ 611 w 1163"/>
                  <a:gd name="T15" fmla="*/ 305 h 445"/>
                  <a:gd name="T16" fmla="*/ 739 w 1163"/>
                  <a:gd name="T17" fmla="*/ 305 h 445"/>
                  <a:gd name="T18" fmla="*/ 798 w 1163"/>
                  <a:gd name="T19" fmla="*/ 297 h 445"/>
                  <a:gd name="T20" fmla="*/ 849 w 1163"/>
                  <a:gd name="T21" fmla="*/ 288 h 445"/>
                  <a:gd name="T22" fmla="*/ 908 w 1163"/>
                  <a:gd name="T23" fmla="*/ 272 h 445"/>
                  <a:gd name="T24" fmla="*/ 959 w 1163"/>
                  <a:gd name="T25" fmla="*/ 247 h 445"/>
                  <a:gd name="T26" fmla="*/ 1010 w 1163"/>
                  <a:gd name="T27" fmla="*/ 214 h 445"/>
                  <a:gd name="T28" fmla="*/ 1053 w 1163"/>
                  <a:gd name="T29" fmla="*/ 181 h 445"/>
                  <a:gd name="T30" fmla="*/ 1087 w 1163"/>
                  <a:gd name="T31" fmla="*/ 140 h 445"/>
                  <a:gd name="T32" fmla="*/ 1121 w 1163"/>
                  <a:gd name="T33" fmla="*/ 91 h 445"/>
                  <a:gd name="T34" fmla="*/ 1155 w 1163"/>
                  <a:gd name="T35" fmla="*/ 0 h 445"/>
                  <a:gd name="T36" fmla="*/ 1163 w 1163"/>
                  <a:gd name="T37" fmla="*/ 8 h 445"/>
                  <a:gd name="T38" fmla="*/ 1163 w 1163"/>
                  <a:gd name="T39" fmla="*/ 25 h 445"/>
                  <a:gd name="T40" fmla="*/ 1155 w 1163"/>
                  <a:gd name="T41" fmla="*/ 49 h 445"/>
                  <a:gd name="T42" fmla="*/ 1146 w 1163"/>
                  <a:gd name="T43" fmla="*/ 91 h 445"/>
                  <a:gd name="T44" fmla="*/ 1121 w 1163"/>
                  <a:gd name="T45" fmla="*/ 124 h 445"/>
                  <a:gd name="T46" fmla="*/ 1087 w 1163"/>
                  <a:gd name="T47" fmla="*/ 165 h 445"/>
                  <a:gd name="T48" fmla="*/ 1061 w 1163"/>
                  <a:gd name="T49" fmla="*/ 198 h 445"/>
                  <a:gd name="T50" fmla="*/ 1027 w 1163"/>
                  <a:gd name="T51" fmla="*/ 231 h 445"/>
                  <a:gd name="T52" fmla="*/ 985 w 1163"/>
                  <a:gd name="T53" fmla="*/ 255 h 445"/>
                  <a:gd name="T54" fmla="*/ 942 w 1163"/>
                  <a:gd name="T55" fmla="*/ 280 h 445"/>
                  <a:gd name="T56" fmla="*/ 900 w 1163"/>
                  <a:gd name="T57" fmla="*/ 288 h 445"/>
                  <a:gd name="T58" fmla="*/ 823 w 1163"/>
                  <a:gd name="T59" fmla="*/ 313 h 445"/>
                  <a:gd name="T60" fmla="*/ 789 w 1163"/>
                  <a:gd name="T61" fmla="*/ 321 h 445"/>
                  <a:gd name="T62" fmla="*/ 747 w 1163"/>
                  <a:gd name="T63" fmla="*/ 321 h 445"/>
                  <a:gd name="T64" fmla="*/ 637 w 1163"/>
                  <a:gd name="T65" fmla="*/ 330 h 445"/>
                  <a:gd name="T66" fmla="*/ 628 w 1163"/>
                  <a:gd name="T67" fmla="*/ 338 h 445"/>
                  <a:gd name="T68" fmla="*/ 628 w 1163"/>
                  <a:gd name="T69" fmla="*/ 445 h 445"/>
                  <a:gd name="T70" fmla="*/ 8 w 1163"/>
                  <a:gd name="T71" fmla="*/ 437 h 44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1163" h="445">
                    <a:moveTo>
                      <a:pt x="8" y="437"/>
                    </a:moveTo>
                    <a:lnTo>
                      <a:pt x="0" y="420"/>
                    </a:lnTo>
                    <a:lnTo>
                      <a:pt x="127" y="420"/>
                    </a:lnTo>
                    <a:lnTo>
                      <a:pt x="543" y="429"/>
                    </a:lnTo>
                    <a:lnTo>
                      <a:pt x="603" y="420"/>
                    </a:lnTo>
                    <a:lnTo>
                      <a:pt x="611" y="420"/>
                    </a:lnTo>
                    <a:lnTo>
                      <a:pt x="611" y="313"/>
                    </a:lnTo>
                    <a:lnTo>
                      <a:pt x="611" y="305"/>
                    </a:lnTo>
                    <a:lnTo>
                      <a:pt x="739" y="305"/>
                    </a:lnTo>
                    <a:lnTo>
                      <a:pt x="798" y="297"/>
                    </a:lnTo>
                    <a:lnTo>
                      <a:pt x="849" y="288"/>
                    </a:lnTo>
                    <a:lnTo>
                      <a:pt x="908" y="272"/>
                    </a:lnTo>
                    <a:lnTo>
                      <a:pt x="959" y="247"/>
                    </a:lnTo>
                    <a:lnTo>
                      <a:pt x="1010" y="214"/>
                    </a:lnTo>
                    <a:lnTo>
                      <a:pt x="1053" y="181"/>
                    </a:lnTo>
                    <a:lnTo>
                      <a:pt x="1087" y="140"/>
                    </a:lnTo>
                    <a:lnTo>
                      <a:pt x="1121" y="91"/>
                    </a:lnTo>
                    <a:lnTo>
                      <a:pt x="1155" y="0"/>
                    </a:lnTo>
                    <a:lnTo>
                      <a:pt x="1163" y="8"/>
                    </a:lnTo>
                    <a:lnTo>
                      <a:pt x="1163" y="25"/>
                    </a:lnTo>
                    <a:lnTo>
                      <a:pt x="1155" y="49"/>
                    </a:lnTo>
                    <a:lnTo>
                      <a:pt x="1146" y="91"/>
                    </a:lnTo>
                    <a:lnTo>
                      <a:pt x="1121" y="124"/>
                    </a:lnTo>
                    <a:lnTo>
                      <a:pt x="1087" y="165"/>
                    </a:lnTo>
                    <a:lnTo>
                      <a:pt x="1061" y="198"/>
                    </a:lnTo>
                    <a:lnTo>
                      <a:pt x="1027" y="231"/>
                    </a:lnTo>
                    <a:lnTo>
                      <a:pt x="985" y="255"/>
                    </a:lnTo>
                    <a:lnTo>
                      <a:pt x="942" y="280"/>
                    </a:lnTo>
                    <a:lnTo>
                      <a:pt x="900" y="288"/>
                    </a:lnTo>
                    <a:lnTo>
                      <a:pt x="823" y="313"/>
                    </a:lnTo>
                    <a:lnTo>
                      <a:pt x="789" y="321"/>
                    </a:lnTo>
                    <a:lnTo>
                      <a:pt x="747" y="321"/>
                    </a:lnTo>
                    <a:lnTo>
                      <a:pt x="637" y="330"/>
                    </a:lnTo>
                    <a:lnTo>
                      <a:pt x="628" y="338"/>
                    </a:lnTo>
                    <a:lnTo>
                      <a:pt x="628" y="445"/>
                    </a:lnTo>
                    <a:lnTo>
                      <a:pt x="8" y="437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2" name="Freeform 113"/>
              <p:cNvSpPr>
                <a:spLocks/>
              </p:cNvSpPr>
              <p:nvPr/>
            </p:nvSpPr>
            <p:spPr bwMode="auto">
              <a:xfrm>
                <a:off x="10994" y="15757"/>
                <a:ext cx="25" cy="8"/>
              </a:xfrm>
              <a:custGeom>
                <a:avLst/>
                <a:gdLst>
                  <a:gd name="T0" fmla="*/ 0 w 25"/>
                  <a:gd name="T1" fmla="*/ 0 h 8"/>
                  <a:gd name="T2" fmla="*/ 8 w 25"/>
                  <a:gd name="T3" fmla="*/ 0 h 8"/>
                  <a:gd name="T4" fmla="*/ 25 w 25"/>
                  <a:gd name="T5" fmla="*/ 0 h 8"/>
                  <a:gd name="T6" fmla="*/ 17 w 25"/>
                  <a:gd name="T7" fmla="*/ 8 h 8"/>
                  <a:gd name="T8" fmla="*/ 17 w 25"/>
                  <a:gd name="T9" fmla="*/ 8 h 8"/>
                  <a:gd name="T10" fmla="*/ 0 w 25"/>
                  <a:gd name="T11" fmla="*/ 0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" h="8">
                    <a:moveTo>
                      <a:pt x="0" y="0"/>
                    </a:moveTo>
                    <a:lnTo>
                      <a:pt x="8" y="0"/>
                    </a:lnTo>
                    <a:lnTo>
                      <a:pt x="25" y="0"/>
                    </a:lnTo>
                    <a:lnTo>
                      <a:pt x="17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3" name="Freeform 114"/>
              <p:cNvSpPr>
                <a:spLocks/>
              </p:cNvSpPr>
              <p:nvPr/>
            </p:nvSpPr>
            <p:spPr bwMode="auto">
              <a:xfrm>
                <a:off x="9049" y="15179"/>
                <a:ext cx="1197" cy="561"/>
              </a:xfrm>
              <a:custGeom>
                <a:avLst/>
                <a:gdLst>
                  <a:gd name="T0" fmla="*/ 0 w 1197"/>
                  <a:gd name="T1" fmla="*/ 545 h 561"/>
                  <a:gd name="T2" fmla="*/ 8 w 1197"/>
                  <a:gd name="T3" fmla="*/ 528 h 561"/>
                  <a:gd name="T4" fmla="*/ 59 w 1197"/>
                  <a:gd name="T5" fmla="*/ 520 h 561"/>
                  <a:gd name="T6" fmla="*/ 603 w 1197"/>
                  <a:gd name="T7" fmla="*/ 528 h 561"/>
                  <a:gd name="T8" fmla="*/ 603 w 1197"/>
                  <a:gd name="T9" fmla="*/ 520 h 561"/>
                  <a:gd name="T10" fmla="*/ 611 w 1197"/>
                  <a:gd name="T11" fmla="*/ 404 h 561"/>
                  <a:gd name="T12" fmla="*/ 739 w 1197"/>
                  <a:gd name="T13" fmla="*/ 404 h 561"/>
                  <a:gd name="T14" fmla="*/ 806 w 1197"/>
                  <a:gd name="T15" fmla="*/ 396 h 561"/>
                  <a:gd name="T16" fmla="*/ 866 w 1197"/>
                  <a:gd name="T17" fmla="*/ 388 h 561"/>
                  <a:gd name="T18" fmla="*/ 925 w 1197"/>
                  <a:gd name="T19" fmla="*/ 372 h 561"/>
                  <a:gd name="T20" fmla="*/ 976 w 1197"/>
                  <a:gd name="T21" fmla="*/ 347 h 561"/>
                  <a:gd name="T22" fmla="*/ 1027 w 1197"/>
                  <a:gd name="T23" fmla="*/ 314 h 561"/>
                  <a:gd name="T24" fmla="*/ 1053 w 1197"/>
                  <a:gd name="T25" fmla="*/ 297 h 561"/>
                  <a:gd name="T26" fmla="*/ 1078 w 1197"/>
                  <a:gd name="T27" fmla="*/ 273 h 561"/>
                  <a:gd name="T28" fmla="*/ 1095 w 1197"/>
                  <a:gd name="T29" fmla="*/ 240 h 561"/>
                  <a:gd name="T30" fmla="*/ 1121 w 1197"/>
                  <a:gd name="T31" fmla="*/ 207 h 561"/>
                  <a:gd name="T32" fmla="*/ 1138 w 1197"/>
                  <a:gd name="T33" fmla="*/ 174 h 561"/>
                  <a:gd name="T34" fmla="*/ 1146 w 1197"/>
                  <a:gd name="T35" fmla="*/ 141 h 561"/>
                  <a:gd name="T36" fmla="*/ 1163 w 1197"/>
                  <a:gd name="T37" fmla="*/ 75 h 561"/>
                  <a:gd name="T38" fmla="*/ 1172 w 1197"/>
                  <a:gd name="T39" fmla="*/ 0 h 561"/>
                  <a:gd name="T40" fmla="*/ 1189 w 1197"/>
                  <a:gd name="T41" fmla="*/ 0 h 561"/>
                  <a:gd name="T42" fmla="*/ 1197 w 1197"/>
                  <a:gd name="T43" fmla="*/ 9 h 561"/>
                  <a:gd name="T44" fmla="*/ 1197 w 1197"/>
                  <a:gd name="T45" fmla="*/ 42 h 561"/>
                  <a:gd name="T46" fmla="*/ 1197 w 1197"/>
                  <a:gd name="T47" fmla="*/ 75 h 561"/>
                  <a:gd name="T48" fmla="*/ 1197 w 1197"/>
                  <a:gd name="T49" fmla="*/ 116 h 561"/>
                  <a:gd name="T50" fmla="*/ 1180 w 1197"/>
                  <a:gd name="T51" fmla="*/ 149 h 561"/>
                  <a:gd name="T52" fmla="*/ 1155 w 1197"/>
                  <a:gd name="T53" fmla="*/ 223 h 561"/>
                  <a:gd name="T54" fmla="*/ 1121 w 1197"/>
                  <a:gd name="T55" fmla="*/ 281 h 561"/>
                  <a:gd name="T56" fmla="*/ 1087 w 1197"/>
                  <a:gd name="T57" fmla="*/ 322 h 561"/>
                  <a:gd name="T58" fmla="*/ 1044 w 1197"/>
                  <a:gd name="T59" fmla="*/ 355 h 561"/>
                  <a:gd name="T60" fmla="*/ 1002 w 1197"/>
                  <a:gd name="T61" fmla="*/ 380 h 561"/>
                  <a:gd name="T62" fmla="*/ 959 w 1197"/>
                  <a:gd name="T63" fmla="*/ 404 h 561"/>
                  <a:gd name="T64" fmla="*/ 908 w 1197"/>
                  <a:gd name="T65" fmla="*/ 421 h 561"/>
                  <a:gd name="T66" fmla="*/ 866 w 1197"/>
                  <a:gd name="T67" fmla="*/ 429 h 561"/>
                  <a:gd name="T68" fmla="*/ 815 w 1197"/>
                  <a:gd name="T69" fmla="*/ 437 h 561"/>
                  <a:gd name="T70" fmla="*/ 764 w 1197"/>
                  <a:gd name="T71" fmla="*/ 437 h 561"/>
                  <a:gd name="T72" fmla="*/ 705 w 1197"/>
                  <a:gd name="T73" fmla="*/ 437 h 561"/>
                  <a:gd name="T74" fmla="*/ 654 w 1197"/>
                  <a:gd name="T75" fmla="*/ 437 h 561"/>
                  <a:gd name="T76" fmla="*/ 645 w 1197"/>
                  <a:gd name="T77" fmla="*/ 437 h 561"/>
                  <a:gd name="T78" fmla="*/ 645 w 1197"/>
                  <a:gd name="T79" fmla="*/ 561 h 561"/>
                  <a:gd name="T80" fmla="*/ 637 w 1197"/>
                  <a:gd name="T81" fmla="*/ 561 h 561"/>
                  <a:gd name="T82" fmla="*/ 8 w 1197"/>
                  <a:gd name="T83" fmla="*/ 553 h 561"/>
                  <a:gd name="T84" fmla="*/ 0 w 1197"/>
                  <a:gd name="T85" fmla="*/ 545 h 561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0" t="0" r="r" b="b"/>
                <a:pathLst>
                  <a:path w="1197" h="561">
                    <a:moveTo>
                      <a:pt x="0" y="545"/>
                    </a:moveTo>
                    <a:lnTo>
                      <a:pt x="8" y="528"/>
                    </a:lnTo>
                    <a:lnTo>
                      <a:pt x="59" y="520"/>
                    </a:lnTo>
                    <a:lnTo>
                      <a:pt x="603" y="528"/>
                    </a:lnTo>
                    <a:lnTo>
                      <a:pt x="603" y="520"/>
                    </a:lnTo>
                    <a:lnTo>
                      <a:pt x="611" y="404"/>
                    </a:lnTo>
                    <a:lnTo>
                      <a:pt x="739" y="404"/>
                    </a:lnTo>
                    <a:lnTo>
                      <a:pt x="806" y="396"/>
                    </a:lnTo>
                    <a:lnTo>
                      <a:pt x="866" y="388"/>
                    </a:lnTo>
                    <a:lnTo>
                      <a:pt x="925" y="372"/>
                    </a:lnTo>
                    <a:lnTo>
                      <a:pt x="976" y="347"/>
                    </a:lnTo>
                    <a:lnTo>
                      <a:pt x="1027" y="314"/>
                    </a:lnTo>
                    <a:lnTo>
                      <a:pt x="1053" y="297"/>
                    </a:lnTo>
                    <a:lnTo>
                      <a:pt x="1078" y="273"/>
                    </a:lnTo>
                    <a:lnTo>
                      <a:pt x="1095" y="240"/>
                    </a:lnTo>
                    <a:lnTo>
                      <a:pt x="1121" y="207"/>
                    </a:lnTo>
                    <a:lnTo>
                      <a:pt x="1138" y="174"/>
                    </a:lnTo>
                    <a:lnTo>
                      <a:pt x="1146" y="141"/>
                    </a:lnTo>
                    <a:lnTo>
                      <a:pt x="1163" y="75"/>
                    </a:lnTo>
                    <a:lnTo>
                      <a:pt x="1172" y="0"/>
                    </a:lnTo>
                    <a:lnTo>
                      <a:pt x="1189" y="0"/>
                    </a:lnTo>
                    <a:lnTo>
                      <a:pt x="1197" y="9"/>
                    </a:lnTo>
                    <a:lnTo>
                      <a:pt x="1197" y="42"/>
                    </a:lnTo>
                    <a:lnTo>
                      <a:pt x="1197" y="75"/>
                    </a:lnTo>
                    <a:lnTo>
                      <a:pt x="1197" y="116"/>
                    </a:lnTo>
                    <a:lnTo>
                      <a:pt x="1180" y="149"/>
                    </a:lnTo>
                    <a:lnTo>
                      <a:pt x="1155" y="223"/>
                    </a:lnTo>
                    <a:lnTo>
                      <a:pt x="1121" y="281"/>
                    </a:lnTo>
                    <a:lnTo>
                      <a:pt x="1087" y="322"/>
                    </a:lnTo>
                    <a:lnTo>
                      <a:pt x="1044" y="355"/>
                    </a:lnTo>
                    <a:lnTo>
                      <a:pt x="1002" y="380"/>
                    </a:lnTo>
                    <a:lnTo>
                      <a:pt x="959" y="404"/>
                    </a:lnTo>
                    <a:lnTo>
                      <a:pt x="908" y="421"/>
                    </a:lnTo>
                    <a:lnTo>
                      <a:pt x="866" y="429"/>
                    </a:lnTo>
                    <a:lnTo>
                      <a:pt x="815" y="437"/>
                    </a:lnTo>
                    <a:lnTo>
                      <a:pt x="764" y="437"/>
                    </a:lnTo>
                    <a:lnTo>
                      <a:pt x="705" y="437"/>
                    </a:lnTo>
                    <a:lnTo>
                      <a:pt x="654" y="437"/>
                    </a:lnTo>
                    <a:lnTo>
                      <a:pt x="645" y="437"/>
                    </a:lnTo>
                    <a:lnTo>
                      <a:pt x="645" y="561"/>
                    </a:lnTo>
                    <a:lnTo>
                      <a:pt x="637" y="561"/>
                    </a:lnTo>
                    <a:lnTo>
                      <a:pt x="8" y="553"/>
                    </a:lnTo>
                    <a:lnTo>
                      <a:pt x="0" y="54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4" name="Freeform 115"/>
              <p:cNvSpPr>
                <a:spLocks/>
              </p:cNvSpPr>
              <p:nvPr/>
            </p:nvSpPr>
            <p:spPr bwMode="auto">
              <a:xfrm>
                <a:off x="11053" y="15559"/>
                <a:ext cx="34" cy="156"/>
              </a:xfrm>
              <a:custGeom>
                <a:avLst/>
                <a:gdLst>
                  <a:gd name="T0" fmla="*/ 26 w 34"/>
                  <a:gd name="T1" fmla="*/ 123 h 156"/>
                  <a:gd name="T2" fmla="*/ 26 w 34"/>
                  <a:gd name="T3" fmla="*/ 90 h 156"/>
                  <a:gd name="T4" fmla="*/ 17 w 34"/>
                  <a:gd name="T5" fmla="*/ 57 h 156"/>
                  <a:gd name="T6" fmla="*/ 9 w 34"/>
                  <a:gd name="T7" fmla="*/ 33 h 156"/>
                  <a:gd name="T8" fmla="*/ 0 w 34"/>
                  <a:gd name="T9" fmla="*/ 8 h 156"/>
                  <a:gd name="T10" fmla="*/ 0 w 34"/>
                  <a:gd name="T11" fmla="*/ 0 h 156"/>
                  <a:gd name="T12" fmla="*/ 17 w 34"/>
                  <a:gd name="T13" fmla="*/ 33 h 156"/>
                  <a:gd name="T14" fmla="*/ 34 w 34"/>
                  <a:gd name="T15" fmla="*/ 66 h 156"/>
                  <a:gd name="T16" fmla="*/ 34 w 34"/>
                  <a:gd name="T17" fmla="*/ 107 h 156"/>
                  <a:gd name="T18" fmla="*/ 26 w 34"/>
                  <a:gd name="T19" fmla="*/ 148 h 156"/>
                  <a:gd name="T20" fmla="*/ 17 w 34"/>
                  <a:gd name="T21" fmla="*/ 156 h 156"/>
                  <a:gd name="T22" fmla="*/ 17 w 34"/>
                  <a:gd name="T23" fmla="*/ 148 h 156"/>
                  <a:gd name="T24" fmla="*/ 17 w 34"/>
                  <a:gd name="T25" fmla="*/ 140 h 156"/>
                  <a:gd name="T26" fmla="*/ 26 w 34"/>
                  <a:gd name="T27" fmla="*/ 123 h 15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34" h="156">
                    <a:moveTo>
                      <a:pt x="26" y="123"/>
                    </a:moveTo>
                    <a:lnTo>
                      <a:pt x="26" y="90"/>
                    </a:lnTo>
                    <a:lnTo>
                      <a:pt x="17" y="57"/>
                    </a:lnTo>
                    <a:lnTo>
                      <a:pt x="9" y="33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17" y="33"/>
                    </a:lnTo>
                    <a:lnTo>
                      <a:pt x="34" y="66"/>
                    </a:lnTo>
                    <a:lnTo>
                      <a:pt x="34" y="107"/>
                    </a:lnTo>
                    <a:lnTo>
                      <a:pt x="26" y="148"/>
                    </a:lnTo>
                    <a:lnTo>
                      <a:pt x="17" y="156"/>
                    </a:lnTo>
                    <a:lnTo>
                      <a:pt x="17" y="148"/>
                    </a:lnTo>
                    <a:lnTo>
                      <a:pt x="17" y="140"/>
                    </a:lnTo>
                    <a:lnTo>
                      <a:pt x="26" y="12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5" name="Freeform 116"/>
              <p:cNvSpPr>
                <a:spLocks/>
              </p:cNvSpPr>
              <p:nvPr/>
            </p:nvSpPr>
            <p:spPr bwMode="auto">
              <a:xfrm>
                <a:off x="10586" y="15419"/>
                <a:ext cx="306" cy="296"/>
              </a:xfrm>
              <a:custGeom>
                <a:avLst/>
                <a:gdLst>
                  <a:gd name="T0" fmla="*/ 212 w 306"/>
                  <a:gd name="T1" fmla="*/ 263 h 296"/>
                  <a:gd name="T2" fmla="*/ 221 w 306"/>
                  <a:gd name="T3" fmla="*/ 263 h 296"/>
                  <a:gd name="T4" fmla="*/ 229 w 306"/>
                  <a:gd name="T5" fmla="*/ 247 h 296"/>
                  <a:gd name="T6" fmla="*/ 178 w 306"/>
                  <a:gd name="T7" fmla="*/ 206 h 296"/>
                  <a:gd name="T8" fmla="*/ 178 w 306"/>
                  <a:gd name="T9" fmla="*/ 189 h 296"/>
                  <a:gd name="T10" fmla="*/ 212 w 306"/>
                  <a:gd name="T11" fmla="*/ 189 h 296"/>
                  <a:gd name="T12" fmla="*/ 246 w 306"/>
                  <a:gd name="T13" fmla="*/ 222 h 296"/>
                  <a:gd name="T14" fmla="*/ 263 w 306"/>
                  <a:gd name="T15" fmla="*/ 214 h 296"/>
                  <a:gd name="T16" fmla="*/ 221 w 306"/>
                  <a:gd name="T17" fmla="*/ 164 h 296"/>
                  <a:gd name="T18" fmla="*/ 178 w 306"/>
                  <a:gd name="T19" fmla="*/ 148 h 296"/>
                  <a:gd name="T20" fmla="*/ 153 w 306"/>
                  <a:gd name="T21" fmla="*/ 164 h 296"/>
                  <a:gd name="T22" fmla="*/ 144 w 306"/>
                  <a:gd name="T23" fmla="*/ 197 h 296"/>
                  <a:gd name="T24" fmla="*/ 204 w 306"/>
                  <a:gd name="T25" fmla="*/ 255 h 296"/>
                  <a:gd name="T26" fmla="*/ 161 w 306"/>
                  <a:gd name="T27" fmla="*/ 230 h 296"/>
                  <a:gd name="T28" fmla="*/ 136 w 306"/>
                  <a:gd name="T29" fmla="*/ 189 h 296"/>
                  <a:gd name="T30" fmla="*/ 136 w 306"/>
                  <a:gd name="T31" fmla="*/ 173 h 296"/>
                  <a:gd name="T32" fmla="*/ 127 w 306"/>
                  <a:gd name="T33" fmla="*/ 148 h 296"/>
                  <a:gd name="T34" fmla="*/ 93 w 306"/>
                  <a:gd name="T35" fmla="*/ 164 h 296"/>
                  <a:gd name="T36" fmla="*/ 59 w 306"/>
                  <a:gd name="T37" fmla="*/ 156 h 296"/>
                  <a:gd name="T38" fmla="*/ 34 w 306"/>
                  <a:gd name="T39" fmla="*/ 107 h 296"/>
                  <a:gd name="T40" fmla="*/ 17 w 306"/>
                  <a:gd name="T41" fmla="*/ 41 h 296"/>
                  <a:gd name="T42" fmla="*/ 59 w 306"/>
                  <a:gd name="T43" fmla="*/ 33 h 296"/>
                  <a:gd name="T44" fmla="*/ 153 w 306"/>
                  <a:gd name="T45" fmla="*/ 74 h 296"/>
                  <a:gd name="T46" fmla="*/ 161 w 306"/>
                  <a:gd name="T47" fmla="*/ 99 h 296"/>
                  <a:gd name="T48" fmla="*/ 153 w 306"/>
                  <a:gd name="T49" fmla="*/ 115 h 296"/>
                  <a:gd name="T50" fmla="*/ 153 w 306"/>
                  <a:gd name="T51" fmla="*/ 132 h 296"/>
                  <a:gd name="T52" fmla="*/ 170 w 306"/>
                  <a:gd name="T53" fmla="*/ 132 h 296"/>
                  <a:gd name="T54" fmla="*/ 212 w 306"/>
                  <a:gd name="T55" fmla="*/ 148 h 296"/>
                  <a:gd name="T56" fmla="*/ 272 w 306"/>
                  <a:gd name="T57" fmla="*/ 206 h 296"/>
                  <a:gd name="T58" fmla="*/ 306 w 306"/>
                  <a:gd name="T59" fmla="*/ 296 h 296"/>
                  <a:gd name="T60" fmla="*/ 246 w 306"/>
                  <a:gd name="T61" fmla="*/ 280 h 296"/>
                  <a:gd name="T62" fmla="*/ 204 w 306"/>
                  <a:gd name="T63" fmla="*/ 263 h 29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0" t="0" r="r" b="b"/>
                <a:pathLst>
                  <a:path w="306" h="296">
                    <a:moveTo>
                      <a:pt x="204" y="263"/>
                    </a:moveTo>
                    <a:lnTo>
                      <a:pt x="212" y="263"/>
                    </a:lnTo>
                    <a:lnTo>
                      <a:pt x="221" y="263"/>
                    </a:lnTo>
                    <a:lnTo>
                      <a:pt x="229" y="255"/>
                    </a:lnTo>
                    <a:lnTo>
                      <a:pt x="229" y="247"/>
                    </a:lnTo>
                    <a:lnTo>
                      <a:pt x="195" y="230"/>
                    </a:lnTo>
                    <a:lnTo>
                      <a:pt x="178" y="206"/>
                    </a:lnTo>
                    <a:lnTo>
                      <a:pt x="178" y="197"/>
                    </a:lnTo>
                    <a:lnTo>
                      <a:pt x="178" y="189"/>
                    </a:lnTo>
                    <a:lnTo>
                      <a:pt x="195" y="181"/>
                    </a:lnTo>
                    <a:lnTo>
                      <a:pt x="212" y="189"/>
                    </a:lnTo>
                    <a:lnTo>
                      <a:pt x="229" y="197"/>
                    </a:lnTo>
                    <a:lnTo>
                      <a:pt x="246" y="222"/>
                    </a:lnTo>
                    <a:lnTo>
                      <a:pt x="263" y="222"/>
                    </a:lnTo>
                    <a:lnTo>
                      <a:pt x="263" y="214"/>
                    </a:lnTo>
                    <a:lnTo>
                      <a:pt x="238" y="173"/>
                    </a:lnTo>
                    <a:lnTo>
                      <a:pt x="221" y="164"/>
                    </a:lnTo>
                    <a:lnTo>
                      <a:pt x="204" y="148"/>
                    </a:lnTo>
                    <a:lnTo>
                      <a:pt x="178" y="148"/>
                    </a:lnTo>
                    <a:lnTo>
                      <a:pt x="161" y="156"/>
                    </a:lnTo>
                    <a:lnTo>
                      <a:pt x="153" y="164"/>
                    </a:lnTo>
                    <a:lnTo>
                      <a:pt x="153" y="173"/>
                    </a:lnTo>
                    <a:lnTo>
                      <a:pt x="144" y="197"/>
                    </a:lnTo>
                    <a:lnTo>
                      <a:pt x="170" y="230"/>
                    </a:lnTo>
                    <a:lnTo>
                      <a:pt x="204" y="255"/>
                    </a:lnTo>
                    <a:lnTo>
                      <a:pt x="178" y="247"/>
                    </a:lnTo>
                    <a:lnTo>
                      <a:pt x="161" y="230"/>
                    </a:lnTo>
                    <a:lnTo>
                      <a:pt x="144" y="214"/>
                    </a:lnTo>
                    <a:lnTo>
                      <a:pt x="136" y="189"/>
                    </a:lnTo>
                    <a:lnTo>
                      <a:pt x="136" y="181"/>
                    </a:lnTo>
                    <a:lnTo>
                      <a:pt x="136" y="173"/>
                    </a:lnTo>
                    <a:lnTo>
                      <a:pt x="136" y="156"/>
                    </a:lnTo>
                    <a:lnTo>
                      <a:pt x="127" y="148"/>
                    </a:lnTo>
                    <a:lnTo>
                      <a:pt x="102" y="164"/>
                    </a:lnTo>
                    <a:lnTo>
                      <a:pt x="93" y="164"/>
                    </a:lnTo>
                    <a:lnTo>
                      <a:pt x="76" y="164"/>
                    </a:lnTo>
                    <a:lnTo>
                      <a:pt x="59" y="156"/>
                    </a:lnTo>
                    <a:lnTo>
                      <a:pt x="51" y="148"/>
                    </a:lnTo>
                    <a:lnTo>
                      <a:pt x="34" y="107"/>
                    </a:lnTo>
                    <a:lnTo>
                      <a:pt x="34" y="82"/>
                    </a:lnTo>
                    <a:lnTo>
                      <a:pt x="17" y="41"/>
                    </a:lnTo>
                    <a:lnTo>
                      <a:pt x="0" y="0"/>
                    </a:lnTo>
                    <a:lnTo>
                      <a:pt x="59" y="33"/>
                    </a:lnTo>
                    <a:lnTo>
                      <a:pt x="136" y="57"/>
                    </a:lnTo>
                    <a:lnTo>
                      <a:pt x="153" y="74"/>
                    </a:lnTo>
                    <a:lnTo>
                      <a:pt x="153" y="82"/>
                    </a:lnTo>
                    <a:lnTo>
                      <a:pt x="161" y="99"/>
                    </a:lnTo>
                    <a:lnTo>
                      <a:pt x="161" y="107"/>
                    </a:lnTo>
                    <a:lnTo>
                      <a:pt x="153" y="115"/>
                    </a:lnTo>
                    <a:lnTo>
                      <a:pt x="153" y="132"/>
                    </a:lnTo>
                    <a:lnTo>
                      <a:pt x="161" y="140"/>
                    </a:lnTo>
                    <a:lnTo>
                      <a:pt x="170" y="132"/>
                    </a:lnTo>
                    <a:lnTo>
                      <a:pt x="187" y="132"/>
                    </a:lnTo>
                    <a:lnTo>
                      <a:pt x="212" y="148"/>
                    </a:lnTo>
                    <a:lnTo>
                      <a:pt x="246" y="181"/>
                    </a:lnTo>
                    <a:lnTo>
                      <a:pt x="272" y="206"/>
                    </a:lnTo>
                    <a:lnTo>
                      <a:pt x="280" y="230"/>
                    </a:lnTo>
                    <a:lnTo>
                      <a:pt x="306" y="296"/>
                    </a:lnTo>
                    <a:lnTo>
                      <a:pt x="246" y="280"/>
                    </a:lnTo>
                    <a:lnTo>
                      <a:pt x="221" y="272"/>
                    </a:lnTo>
                    <a:lnTo>
                      <a:pt x="204" y="263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6" name="Freeform 117"/>
              <p:cNvSpPr>
                <a:spLocks/>
              </p:cNvSpPr>
              <p:nvPr/>
            </p:nvSpPr>
            <p:spPr bwMode="auto">
              <a:xfrm>
                <a:off x="9006" y="15682"/>
                <a:ext cx="34" cy="25"/>
              </a:xfrm>
              <a:custGeom>
                <a:avLst/>
                <a:gdLst>
                  <a:gd name="T0" fmla="*/ 0 w 34"/>
                  <a:gd name="T1" fmla="*/ 17 h 25"/>
                  <a:gd name="T2" fmla="*/ 9 w 34"/>
                  <a:gd name="T3" fmla="*/ 0 h 25"/>
                  <a:gd name="T4" fmla="*/ 17 w 34"/>
                  <a:gd name="T5" fmla="*/ 0 h 25"/>
                  <a:gd name="T6" fmla="*/ 26 w 34"/>
                  <a:gd name="T7" fmla="*/ 0 h 25"/>
                  <a:gd name="T8" fmla="*/ 34 w 34"/>
                  <a:gd name="T9" fmla="*/ 9 h 25"/>
                  <a:gd name="T10" fmla="*/ 26 w 34"/>
                  <a:gd name="T11" fmla="*/ 17 h 25"/>
                  <a:gd name="T12" fmla="*/ 17 w 34"/>
                  <a:gd name="T13" fmla="*/ 25 h 25"/>
                  <a:gd name="T14" fmla="*/ 9 w 34"/>
                  <a:gd name="T15" fmla="*/ 25 h 25"/>
                  <a:gd name="T16" fmla="*/ 0 w 34"/>
                  <a:gd name="T17" fmla="*/ 17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17"/>
                    </a:moveTo>
                    <a:lnTo>
                      <a:pt x="9" y="0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34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9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7" name="Freeform 118"/>
              <p:cNvSpPr>
                <a:spLocks/>
              </p:cNvSpPr>
              <p:nvPr/>
            </p:nvSpPr>
            <p:spPr bwMode="auto">
              <a:xfrm>
                <a:off x="9499" y="15575"/>
                <a:ext cx="68" cy="107"/>
              </a:xfrm>
              <a:custGeom>
                <a:avLst/>
                <a:gdLst>
                  <a:gd name="T0" fmla="*/ 0 w 68"/>
                  <a:gd name="T1" fmla="*/ 83 h 107"/>
                  <a:gd name="T2" fmla="*/ 25 w 68"/>
                  <a:gd name="T3" fmla="*/ 66 h 107"/>
                  <a:gd name="T4" fmla="*/ 34 w 68"/>
                  <a:gd name="T5" fmla="*/ 58 h 107"/>
                  <a:gd name="T6" fmla="*/ 51 w 68"/>
                  <a:gd name="T7" fmla="*/ 58 h 107"/>
                  <a:gd name="T8" fmla="*/ 51 w 68"/>
                  <a:gd name="T9" fmla="*/ 50 h 107"/>
                  <a:gd name="T10" fmla="*/ 42 w 68"/>
                  <a:gd name="T11" fmla="*/ 41 h 107"/>
                  <a:gd name="T12" fmla="*/ 17 w 68"/>
                  <a:gd name="T13" fmla="*/ 33 h 107"/>
                  <a:gd name="T14" fmla="*/ 8 w 68"/>
                  <a:gd name="T15" fmla="*/ 17 h 107"/>
                  <a:gd name="T16" fmla="*/ 0 w 68"/>
                  <a:gd name="T17" fmla="*/ 0 h 107"/>
                  <a:gd name="T18" fmla="*/ 0 w 68"/>
                  <a:gd name="T19" fmla="*/ 0 h 107"/>
                  <a:gd name="T20" fmla="*/ 59 w 68"/>
                  <a:gd name="T21" fmla="*/ 25 h 107"/>
                  <a:gd name="T22" fmla="*/ 68 w 68"/>
                  <a:gd name="T23" fmla="*/ 33 h 107"/>
                  <a:gd name="T24" fmla="*/ 68 w 68"/>
                  <a:gd name="T25" fmla="*/ 41 h 107"/>
                  <a:gd name="T26" fmla="*/ 68 w 68"/>
                  <a:gd name="T27" fmla="*/ 58 h 107"/>
                  <a:gd name="T28" fmla="*/ 51 w 68"/>
                  <a:gd name="T29" fmla="*/ 74 h 107"/>
                  <a:gd name="T30" fmla="*/ 34 w 68"/>
                  <a:gd name="T31" fmla="*/ 83 h 107"/>
                  <a:gd name="T32" fmla="*/ 17 w 68"/>
                  <a:gd name="T33" fmla="*/ 91 h 107"/>
                  <a:gd name="T34" fmla="*/ 0 w 68"/>
                  <a:gd name="T35" fmla="*/ 107 h 107"/>
                  <a:gd name="T36" fmla="*/ 0 w 68"/>
                  <a:gd name="T37" fmla="*/ 99 h 107"/>
                  <a:gd name="T38" fmla="*/ 0 w 68"/>
                  <a:gd name="T39" fmla="*/ 83 h 107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8" h="107">
                    <a:moveTo>
                      <a:pt x="0" y="83"/>
                    </a:moveTo>
                    <a:lnTo>
                      <a:pt x="25" y="66"/>
                    </a:lnTo>
                    <a:lnTo>
                      <a:pt x="34" y="58"/>
                    </a:lnTo>
                    <a:lnTo>
                      <a:pt x="51" y="58"/>
                    </a:lnTo>
                    <a:lnTo>
                      <a:pt x="51" y="50"/>
                    </a:lnTo>
                    <a:lnTo>
                      <a:pt x="42" y="41"/>
                    </a:lnTo>
                    <a:lnTo>
                      <a:pt x="17" y="33"/>
                    </a:lnTo>
                    <a:lnTo>
                      <a:pt x="8" y="17"/>
                    </a:lnTo>
                    <a:lnTo>
                      <a:pt x="0" y="0"/>
                    </a:lnTo>
                    <a:lnTo>
                      <a:pt x="59" y="25"/>
                    </a:lnTo>
                    <a:lnTo>
                      <a:pt x="68" y="33"/>
                    </a:lnTo>
                    <a:lnTo>
                      <a:pt x="68" y="41"/>
                    </a:lnTo>
                    <a:lnTo>
                      <a:pt x="68" y="58"/>
                    </a:lnTo>
                    <a:lnTo>
                      <a:pt x="51" y="74"/>
                    </a:lnTo>
                    <a:lnTo>
                      <a:pt x="34" y="83"/>
                    </a:lnTo>
                    <a:lnTo>
                      <a:pt x="17" y="91"/>
                    </a:lnTo>
                    <a:lnTo>
                      <a:pt x="0" y="107"/>
                    </a:lnTo>
                    <a:lnTo>
                      <a:pt x="0" y="99"/>
                    </a:lnTo>
                    <a:lnTo>
                      <a:pt x="0" y="83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8" name="Freeform 119"/>
              <p:cNvSpPr>
                <a:spLocks/>
              </p:cNvSpPr>
              <p:nvPr/>
            </p:nvSpPr>
            <p:spPr bwMode="auto">
              <a:xfrm>
                <a:off x="11011" y="15658"/>
                <a:ext cx="34" cy="24"/>
              </a:xfrm>
              <a:custGeom>
                <a:avLst/>
                <a:gdLst>
                  <a:gd name="T0" fmla="*/ 0 w 34"/>
                  <a:gd name="T1" fmla="*/ 0 h 24"/>
                  <a:gd name="T2" fmla="*/ 8 w 34"/>
                  <a:gd name="T3" fmla="*/ 0 h 24"/>
                  <a:gd name="T4" fmla="*/ 17 w 34"/>
                  <a:gd name="T5" fmla="*/ 0 h 24"/>
                  <a:gd name="T6" fmla="*/ 34 w 34"/>
                  <a:gd name="T7" fmla="*/ 16 h 24"/>
                  <a:gd name="T8" fmla="*/ 34 w 34"/>
                  <a:gd name="T9" fmla="*/ 24 h 24"/>
                  <a:gd name="T10" fmla="*/ 0 w 34"/>
                  <a:gd name="T11" fmla="*/ 0 h 2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24">
                    <a:moveTo>
                      <a:pt x="0" y="0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16"/>
                    </a:lnTo>
                    <a:lnTo>
                      <a:pt x="34" y="2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39" name="Freeform 120"/>
              <p:cNvSpPr>
                <a:spLocks/>
              </p:cNvSpPr>
              <p:nvPr/>
            </p:nvSpPr>
            <p:spPr bwMode="auto">
              <a:xfrm>
                <a:off x="10110" y="15608"/>
                <a:ext cx="77" cy="74"/>
              </a:xfrm>
              <a:custGeom>
                <a:avLst/>
                <a:gdLst>
                  <a:gd name="T0" fmla="*/ 9 w 77"/>
                  <a:gd name="T1" fmla="*/ 0 h 74"/>
                  <a:gd name="T2" fmla="*/ 17 w 77"/>
                  <a:gd name="T3" fmla="*/ 0 h 74"/>
                  <a:gd name="T4" fmla="*/ 34 w 77"/>
                  <a:gd name="T5" fmla="*/ 0 h 74"/>
                  <a:gd name="T6" fmla="*/ 51 w 77"/>
                  <a:gd name="T7" fmla="*/ 8 h 74"/>
                  <a:gd name="T8" fmla="*/ 68 w 77"/>
                  <a:gd name="T9" fmla="*/ 41 h 74"/>
                  <a:gd name="T10" fmla="*/ 77 w 77"/>
                  <a:gd name="T11" fmla="*/ 74 h 74"/>
                  <a:gd name="T12" fmla="*/ 51 w 77"/>
                  <a:gd name="T13" fmla="*/ 58 h 74"/>
                  <a:gd name="T14" fmla="*/ 26 w 77"/>
                  <a:gd name="T15" fmla="*/ 41 h 74"/>
                  <a:gd name="T16" fmla="*/ 9 w 77"/>
                  <a:gd name="T17" fmla="*/ 41 h 74"/>
                  <a:gd name="T18" fmla="*/ 9 w 77"/>
                  <a:gd name="T19" fmla="*/ 25 h 74"/>
                  <a:gd name="T20" fmla="*/ 0 w 77"/>
                  <a:gd name="T21" fmla="*/ 17 h 74"/>
                  <a:gd name="T22" fmla="*/ 9 w 77"/>
                  <a:gd name="T23" fmla="*/ 0 h 7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0" t="0" r="r" b="b"/>
                <a:pathLst>
                  <a:path w="77" h="74">
                    <a:moveTo>
                      <a:pt x="9" y="0"/>
                    </a:moveTo>
                    <a:lnTo>
                      <a:pt x="17" y="0"/>
                    </a:lnTo>
                    <a:lnTo>
                      <a:pt x="34" y="0"/>
                    </a:lnTo>
                    <a:lnTo>
                      <a:pt x="51" y="8"/>
                    </a:lnTo>
                    <a:lnTo>
                      <a:pt x="68" y="41"/>
                    </a:lnTo>
                    <a:lnTo>
                      <a:pt x="77" y="74"/>
                    </a:lnTo>
                    <a:lnTo>
                      <a:pt x="51" y="58"/>
                    </a:lnTo>
                    <a:lnTo>
                      <a:pt x="26" y="41"/>
                    </a:lnTo>
                    <a:lnTo>
                      <a:pt x="9" y="41"/>
                    </a:lnTo>
                    <a:lnTo>
                      <a:pt x="9" y="25"/>
                    </a:lnTo>
                    <a:lnTo>
                      <a:pt x="0" y="17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0" name="Freeform 121"/>
              <p:cNvSpPr>
                <a:spLocks/>
              </p:cNvSpPr>
              <p:nvPr/>
            </p:nvSpPr>
            <p:spPr bwMode="auto">
              <a:xfrm>
                <a:off x="10348" y="15575"/>
                <a:ext cx="60" cy="99"/>
              </a:xfrm>
              <a:custGeom>
                <a:avLst/>
                <a:gdLst>
                  <a:gd name="T0" fmla="*/ 0 w 60"/>
                  <a:gd name="T1" fmla="*/ 91 h 99"/>
                  <a:gd name="T2" fmla="*/ 0 w 60"/>
                  <a:gd name="T3" fmla="*/ 83 h 99"/>
                  <a:gd name="T4" fmla="*/ 9 w 60"/>
                  <a:gd name="T5" fmla="*/ 74 h 99"/>
                  <a:gd name="T6" fmla="*/ 17 w 60"/>
                  <a:gd name="T7" fmla="*/ 66 h 99"/>
                  <a:gd name="T8" fmla="*/ 26 w 60"/>
                  <a:gd name="T9" fmla="*/ 58 h 99"/>
                  <a:gd name="T10" fmla="*/ 34 w 60"/>
                  <a:gd name="T11" fmla="*/ 33 h 99"/>
                  <a:gd name="T12" fmla="*/ 34 w 60"/>
                  <a:gd name="T13" fmla="*/ 25 h 99"/>
                  <a:gd name="T14" fmla="*/ 26 w 60"/>
                  <a:gd name="T15" fmla="*/ 8 h 99"/>
                  <a:gd name="T16" fmla="*/ 26 w 60"/>
                  <a:gd name="T17" fmla="*/ 8 h 99"/>
                  <a:gd name="T18" fmla="*/ 17 w 60"/>
                  <a:gd name="T19" fmla="*/ 0 h 99"/>
                  <a:gd name="T20" fmla="*/ 34 w 60"/>
                  <a:gd name="T21" fmla="*/ 0 h 99"/>
                  <a:gd name="T22" fmla="*/ 43 w 60"/>
                  <a:gd name="T23" fmla="*/ 0 h 99"/>
                  <a:gd name="T24" fmla="*/ 51 w 60"/>
                  <a:gd name="T25" fmla="*/ 25 h 99"/>
                  <a:gd name="T26" fmla="*/ 60 w 60"/>
                  <a:gd name="T27" fmla="*/ 50 h 99"/>
                  <a:gd name="T28" fmla="*/ 51 w 60"/>
                  <a:gd name="T29" fmla="*/ 74 h 99"/>
                  <a:gd name="T30" fmla="*/ 43 w 60"/>
                  <a:gd name="T31" fmla="*/ 91 h 99"/>
                  <a:gd name="T32" fmla="*/ 26 w 60"/>
                  <a:gd name="T33" fmla="*/ 99 h 99"/>
                  <a:gd name="T34" fmla="*/ 17 w 60"/>
                  <a:gd name="T35" fmla="*/ 99 h 99"/>
                  <a:gd name="T36" fmla="*/ 0 w 60"/>
                  <a:gd name="T37" fmla="*/ 99 h 99"/>
                  <a:gd name="T38" fmla="*/ 0 w 60"/>
                  <a:gd name="T39" fmla="*/ 91 h 99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0" t="0" r="r" b="b"/>
                <a:pathLst>
                  <a:path w="60" h="99">
                    <a:moveTo>
                      <a:pt x="0" y="91"/>
                    </a:moveTo>
                    <a:lnTo>
                      <a:pt x="0" y="83"/>
                    </a:lnTo>
                    <a:lnTo>
                      <a:pt x="9" y="74"/>
                    </a:lnTo>
                    <a:lnTo>
                      <a:pt x="17" y="66"/>
                    </a:lnTo>
                    <a:lnTo>
                      <a:pt x="26" y="58"/>
                    </a:lnTo>
                    <a:lnTo>
                      <a:pt x="34" y="33"/>
                    </a:lnTo>
                    <a:lnTo>
                      <a:pt x="34" y="25"/>
                    </a:lnTo>
                    <a:lnTo>
                      <a:pt x="26" y="8"/>
                    </a:lnTo>
                    <a:lnTo>
                      <a:pt x="17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51" y="25"/>
                    </a:lnTo>
                    <a:lnTo>
                      <a:pt x="60" y="50"/>
                    </a:lnTo>
                    <a:lnTo>
                      <a:pt x="51" y="74"/>
                    </a:lnTo>
                    <a:lnTo>
                      <a:pt x="43" y="91"/>
                    </a:lnTo>
                    <a:lnTo>
                      <a:pt x="26" y="99"/>
                    </a:lnTo>
                    <a:lnTo>
                      <a:pt x="17" y="99"/>
                    </a:lnTo>
                    <a:lnTo>
                      <a:pt x="0" y="99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1" name="Freeform 122"/>
              <p:cNvSpPr>
                <a:spLocks/>
              </p:cNvSpPr>
              <p:nvPr/>
            </p:nvSpPr>
            <p:spPr bwMode="auto">
              <a:xfrm>
                <a:off x="10416" y="15575"/>
                <a:ext cx="60" cy="91"/>
              </a:xfrm>
              <a:custGeom>
                <a:avLst/>
                <a:gdLst>
                  <a:gd name="T0" fmla="*/ 0 w 60"/>
                  <a:gd name="T1" fmla="*/ 66 h 91"/>
                  <a:gd name="T2" fmla="*/ 0 w 60"/>
                  <a:gd name="T3" fmla="*/ 50 h 91"/>
                  <a:gd name="T4" fmla="*/ 9 w 60"/>
                  <a:gd name="T5" fmla="*/ 50 h 91"/>
                  <a:gd name="T6" fmla="*/ 17 w 60"/>
                  <a:gd name="T7" fmla="*/ 50 h 91"/>
                  <a:gd name="T8" fmla="*/ 26 w 60"/>
                  <a:gd name="T9" fmla="*/ 58 h 91"/>
                  <a:gd name="T10" fmla="*/ 26 w 60"/>
                  <a:gd name="T11" fmla="*/ 66 h 91"/>
                  <a:gd name="T12" fmla="*/ 34 w 60"/>
                  <a:gd name="T13" fmla="*/ 66 h 91"/>
                  <a:gd name="T14" fmla="*/ 43 w 60"/>
                  <a:gd name="T15" fmla="*/ 58 h 91"/>
                  <a:gd name="T16" fmla="*/ 34 w 60"/>
                  <a:gd name="T17" fmla="*/ 41 h 91"/>
                  <a:gd name="T18" fmla="*/ 17 w 60"/>
                  <a:gd name="T19" fmla="*/ 33 h 91"/>
                  <a:gd name="T20" fmla="*/ 9 w 60"/>
                  <a:gd name="T21" fmla="*/ 17 h 91"/>
                  <a:gd name="T22" fmla="*/ 0 w 60"/>
                  <a:gd name="T23" fmla="*/ 0 h 91"/>
                  <a:gd name="T24" fmla="*/ 17 w 60"/>
                  <a:gd name="T25" fmla="*/ 0 h 91"/>
                  <a:gd name="T26" fmla="*/ 26 w 60"/>
                  <a:gd name="T27" fmla="*/ 8 h 91"/>
                  <a:gd name="T28" fmla="*/ 51 w 60"/>
                  <a:gd name="T29" fmla="*/ 33 h 91"/>
                  <a:gd name="T30" fmla="*/ 60 w 60"/>
                  <a:gd name="T31" fmla="*/ 58 h 91"/>
                  <a:gd name="T32" fmla="*/ 60 w 60"/>
                  <a:gd name="T33" fmla="*/ 74 h 91"/>
                  <a:gd name="T34" fmla="*/ 51 w 60"/>
                  <a:gd name="T35" fmla="*/ 83 h 91"/>
                  <a:gd name="T36" fmla="*/ 34 w 60"/>
                  <a:gd name="T37" fmla="*/ 91 h 91"/>
                  <a:gd name="T38" fmla="*/ 26 w 60"/>
                  <a:gd name="T39" fmla="*/ 91 h 91"/>
                  <a:gd name="T40" fmla="*/ 9 w 60"/>
                  <a:gd name="T41" fmla="*/ 83 h 91"/>
                  <a:gd name="T42" fmla="*/ 0 w 60"/>
                  <a:gd name="T43" fmla="*/ 66 h 9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91">
                    <a:moveTo>
                      <a:pt x="0" y="66"/>
                    </a:moveTo>
                    <a:lnTo>
                      <a:pt x="0" y="50"/>
                    </a:lnTo>
                    <a:lnTo>
                      <a:pt x="9" y="50"/>
                    </a:lnTo>
                    <a:lnTo>
                      <a:pt x="17" y="50"/>
                    </a:lnTo>
                    <a:lnTo>
                      <a:pt x="26" y="58"/>
                    </a:lnTo>
                    <a:lnTo>
                      <a:pt x="26" y="66"/>
                    </a:lnTo>
                    <a:lnTo>
                      <a:pt x="34" y="66"/>
                    </a:lnTo>
                    <a:lnTo>
                      <a:pt x="43" y="58"/>
                    </a:lnTo>
                    <a:lnTo>
                      <a:pt x="34" y="41"/>
                    </a:lnTo>
                    <a:lnTo>
                      <a:pt x="17" y="33"/>
                    </a:lnTo>
                    <a:lnTo>
                      <a:pt x="9" y="17"/>
                    </a:lnTo>
                    <a:lnTo>
                      <a:pt x="0" y="0"/>
                    </a:lnTo>
                    <a:lnTo>
                      <a:pt x="17" y="0"/>
                    </a:lnTo>
                    <a:lnTo>
                      <a:pt x="26" y="8"/>
                    </a:lnTo>
                    <a:lnTo>
                      <a:pt x="51" y="33"/>
                    </a:lnTo>
                    <a:lnTo>
                      <a:pt x="60" y="58"/>
                    </a:lnTo>
                    <a:lnTo>
                      <a:pt x="60" y="74"/>
                    </a:lnTo>
                    <a:lnTo>
                      <a:pt x="51" y="83"/>
                    </a:lnTo>
                    <a:lnTo>
                      <a:pt x="34" y="91"/>
                    </a:lnTo>
                    <a:lnTo>
                      <a:pt x="26" y="91"/>
                    </a:lnTo>
                    <a:lnTo>
                      <a:pt x="9" y="83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2" name="Freeform 123"/>
              <p:cNvSpPr>
                <a:spLocks/>
              </p:cNvSpPr>
              <p:nvPr/>
            </p:nvSpPr>
            <p:spPr bwMode="auto">
              <a:xfrm>
                <a:off x="9439" y="15641"/>
                <a:ext cx="34" cy="25"/>
              </a:xfrm>
              <a:custGeom>
                <a:avLst/>
                <a:gdLst>
                  <a:gd name="T0" fmla="*/ 0 w 34"/>
                  <a:gd name="T1" fmla="*/ 8 h 25"/>
                  <a:gd name="T2" fmla="*/ 0 w 34"/>
                  <a:gd name="T3" fmla="*/ 0 h 25"/>
                  <a:gd name="T4" fmla="*/ 9 w 34"/>
                  <a:gd name="T5" fmla="*/ 0 h 25"/>
                  <a:gd name="T6" fmla="*/ 26 w 34"/>
                  <a:gd name="T7" fmla="*/ 8 h 25"/>
                  <a:gd name="T8" fmla="*/ 34 w 34"/>
                  <a:gd name="T9" fmla="*/ 17 h 25"/>
                  <a:gd name="T10" fmla="*/ 34 w 34"/>
                  <a:gd name="T11" fmla="*/ 17 h 25"/>
                  <a:gd name="T12" fmla="*/ 34 w 34"/>
                  <a:gd name="T13" fmla="*/ 25 h 25"/>
                  <a:gd name="T14" fmla="*/ 17 w 34"/>
                  <a:gd name="T15" fmla="*/ 17 h 25"/>
                  <a:gd name="T16" fmla="*/ 0 w 34"/>
                  <a:gd name="T17" fmla="*/ 8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8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26" y="8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17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3" name="Freeform 124"/>
              <p:cNvSpPr>
                <a:spLocks/>
              </p:cNvSpPr>
              <p:nvPr/>
            </p:nvSpPr>
            <p:spPr bwMode="auto">
              <a:xfrm>
                <a:off x="10883" y="15583"/>
                <a:ext cx="170" cy="66"/>
              </a:xfrm>
              <a:custGeom>
                <a:avLst/>
                <a:gdLst>
                  <a:gd name="T0" fmla="*/ 102 w 170"/>
                  <a:gd name="T1" fmla="*/ 50 h 66"/>
                  <a:gd name="T2" fmla="*/ 111 w 170"/>
                  <a:gd name="T3" fmla="*/ 66 h 66"/>
                  <a:gd name="T4" fmla="*/ 60 w 170"/>
                  <a:gd name="T5" fmla="*/ 42 h 66"/>
                  <a:gd name="T6" fmla="*/ 26 w 170"/>
                  <a:gd name="T7" fmla="*/ 42 h 66"/>
                  <a:gd name="T8" fmla="*/ 0 w 170"/>
                  <a:gd name="T9" fmla="*/ 42 h 66"/>
                  <a:gd name="T10" fmla="*/ 0 w 170"/>
                  <a:gd name="T11" fmla="*/ 33 h 66"/>
                  <a:gd name="T12" fmla="*/ 0 w 170"/>
                  <a:gd name="T13" fmla="*/ 25 h 66"/>
                  <a:gd name="T14" fmla="*/ 9 w 170"/>
                  <a:gd name="T15" fmla="*/ 9 h 66"/>
                  <a:gd name="T16" fmla="*/ 26 w 170"/>
                  <a:gd name="T17" fmla="*/ 0 h 66"/>
                  <a:gd name="T18" fmla="*/ 60 w 170"/>
                  <a:gd name="T19" fmla="*/ 0 h 66"/>
                  <a:gd name="T20" fmla="*/ 94 w 170"/>
                  <a:gd name="T21" fmla="*/ 0 h 66"/>
                  <a:gd name="T22" fmla="*/ 128 w 170"/>
                  <a:gd name="T23" fmla="*/ 0 h 66"/>
                  <a:gd name="T24" fmla="*/ 136 w 170"/>
                  <a:gd name="T25" fmla="*/ 0 h 66"/>
                  <a:gd name="T26" fmla="*/ 145 w 170"/>
                  <a:gd name="T27" fmla="*/ 0 h 66"/>
                  <a:gd name="T28" fmla="*/ 145 w 170"/>
                  <a:gd name="T29" fmla="*/ 9 h 66"/>
                  <a:gd name="T30" fmla="*/ 111 w 170"/>
                  <a:gd name="T31" fmla="*/ 9 h 66"/>
                  <a:gd name="T32" fmla="*/ 102 w 170"/>
                  <a:gd name="T33" fmla="*/ 9 h 66"/>
                  <a:gd name="T34" fmla="*/ 85 w 170"/>
                  <a:gd name="T35" fmla="*/ 17 h 66"/>
                  <a:gd name="T36" fmla="*/ 85 w 170"/>
                  <a:gd name="T37" fmla="*/ 33 h 66"/>
                  <a:gd name="T38" fmla="*/ 85 w 170"/>
                  <a:gd name="T39" fmla="*/ 33 h 66"/>
                  <a:gd name="T40" fmla="*/ 94 w 170"/>
                  <a:gd name="T41" fmla="*/ 42 h 66"/>
                  <a:gd name="T42" fmla="*/ 128 w 170"/>
                  <a:gd name="T43" fmla="*/ 50 h 66"/>
                  <a:gd name="T44" fmla="*/ 170 w 170"/>
                  <a:gd name="T45" fmla="*/ 66 h 66"/>
                  <a:gd name="T46" fmla="*/ 162 w 170"/>
                  <a:gd name="T47" fmla="*/ 66 h 66"/>
                  <a:gd name="T48" fmla="*/ 136 w 170"/>
                  <a:gd name="T49" fmla="*/ 58 h 66"/>
                  <a:gd name="T50" fmla="*/ 119 w 170"/>
                  <a:gd name="T51" fmla="*/ 50 h 66"/>
                  <a:gd name="T52" fmla="*/ 102 w 170"/>
                  <a:gd name="T53" fmla="*/ 50 h 6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0" t="0" r="r" b="b"/>
                <a:pathLst>
                  <a:path w="170" h="66">
                    <a:moveTo>
                      <a:pt x="102" y="50"/>
                    </a:moveTo>
                    <a:lnTo>
                      <a:pt x="111" y="66"/>
                    </a:lnTo>
                    <a:lnTo>
                      <a:pt x="60" y="42"/>
                    </a:lnTo>
                    <a:lnTo>
                      <a:pt x="26" y="42"/>
                    </a:lnTo>
                    <a:lnTo>
                      <a:pt x="0" y="42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9" y="9"/>
                    </a:lnTo>
                    <a:lnTo>
                      <a:pt x="26" y="0"/>
                    </a:lnTo>
                    <a:lnTo>
                      <a:pt x="60" y="0"/>
                    </a:lnTo>
                    <a:lnTo>
                      <a:pt x="94" y="0"/>
                    </a:lnTo>
                    <a:lnTo>
                      <a:pt x="128" y="0"/>
                    </a:lnTo>
                    <a:lnTo>
                      <a:pt x="136" y="0"/>
                    </a:lnTo>
                    <a:lnTo>
                      <a:pt x="145" y="0"/>
                    </a:lnTo>
                    <a:lnTo>
                      <a:pt x="145" y="9"/>
                    </a:lnTo>
                    <a:lnTo>
                      <a:pt x="111" y="9"/>
                    </a:lnTo>
                    <a:lnTo>
                      <a:pt x="102" y="9"/>
                    </a:lnTo>
                    <a:lnTo>
                      <a:pt x="85" y="17"/>
                    </a:lnTo>
                    <a:lnTo>
                      <a:pt x="85" y="33"/>
                    </a:lnTo>
                    <a:lnTo>
                      <a:pt x="94" y="42"/>
                    </a:lnTo>
                    <a:lnTo>
                      <a:pt x="128" y="50"/>
                    </a:lnTo>
                    <a:lnTo>
                      <a:pt x="170" y="66"/>
                    </a:lnTo>
                    <a:lnTo>
                      <a:pt x="162" y="66"/>
                    </a:lnTo>
                    <a:lnTo>
                      <a:pt x="136" y="58"/>
                    </a:lnTo>
                    <a:lnTo>
                      <a:pt x="119" y="50"/>
                    </a:lnTo>
                    <a:lnTo>
                      <a:pt x="102" y="50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4" name="Freeform 125"/>
              <p:cNvSpPr>
                <a:spLocks/>
              </p:cNvSpPr>
              <p:nvPr/>
            </p:nvSpPr>
            <p:spPr bwMode="auto">
              <a:xfrm>
                <a:off x="9592" y="15616"/>
                <a:ext cx="26" cy="25"/>
              </a:xfrm>
              <a:custGeom>
                <a:avLst/>
                <a:gdLst>
                  <a:gd name="T0" fmla="*/ 0 w 26"/>
                  <a:gd name="T1" fmla="*/ 9 h 25"/>
                  <a:gd name="T2" fmla="*/ 0 w 26"/>
                  <a:gd name="T3" fmla="*/ 0 h 25"/>
                  <a:gd name="T4" fmla="*/ 9 w 26"/>
                  <a:gd name="T5" fmla="*/ 0 h 25"/>
                  <a:gd name="T6" fmla="*/ 17 w 26"/>
                  <a:gd name="T7" fmla="*/ 0 h 25"/>
                  <a:gd name="T8" fmla="*/ 17 w 26"/>
                  <a:gd name="T9" fmla="*/ 0 h 25"/>
                  <a:gd name="T10" fmla="*/ 26 w 26"/>
                  <a:gd name="T11" fmla="*/ 9 h 25"/>
                  <a:gd name="T12" fmla="*/ 26 w 26"/>
                  <a:gd name="T13" fmla="*/ 17 h 25"/>
                  <a:gd name="T14" fmla="*/ 17 w 26"/>
                  <a:gd name="T15" fmla="*/ 25 h 25"/>
                  <a:gd name="T16" fmla="*/ 0 w 26"/>
                  <a:gd name="T17" fmla="*/ 25 h 25"/>
                  <a:gd name="T18" fmla="*/ 0 w 26"/>
                  <a:gd name="T19" fmla="*/ 9 h 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25">
                    <a:moveTo>
                      <a:pt x="0" y="9"/>
                    </a:move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26" y="17"/>
                    </a:lnTo>
                    <a:lnTo>
                      <a:pt x="17" y="25"/>
                    </a:lnTo>
                    <a:lnTo>
                      <a:pt x="0" y="25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5" name="Freeform 126"/>
              <p:cNvSpPr>
                <a:spLocks/>
              </p:cNvSpPr>
              <p:nvPr/>
            </p:nvSpPr>
            <p:spPr bwMode="auto">
              <a:xfrm>
                <a:off x="9397" y="15608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8 w 34"/>
                  <a:gd name="T3" fmla="*/ 8 h 33"/>
                  <a:gd name="T4" fmla="*/ 25 w 34"/>
                  <a:gd name="T5" fmla="*/ 0 h 33"/>
                  <a:gd name="T6" fmla="*/ 25 w 34"/>
                  <a:gd name="T7" fmla="*/ 8 h 33"/>
                  <a:gd name="T8" fmla="*/ 34 w 34"/>
                  <a:gd name="T9" fmla="*/ 8 h 33"/>
                  <a:gd name="T10" fmla="*/ 25 w 34"/>
                  <a:gd name="T11" fmla="*/ 33 h 33"/>
                  <a:gd name="T12" fmla="*/ 8 w 34"/>
                  <a:gd name="T13" fmla="*/ 25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8" y="8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34" y="8"/>
                    </a:lnTo>
                    <a:lnTo>
                      <a:pt x="25" y="33"/>
                    </a:lnTo>
                    <a:lnTo>
                      <a:pt x="8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6" name="Freeform 127"/>
              <p:cNvSpPr>
                <a:spLocks/>
              </p:cNvSpPr>
              <p:nvPr/>
            </p:nvSpPr>
            <p:spPr bwMode="auto">
              <a:xfrm>
                <a:off x="9465" y="15608"/>
                <a:ext cx="42" cy="33"/>
              </a:xfrm>
              <a:custGeom>
                <a:avLst/>
                <a:gdLst>
                  <a:gd name="T0" fmla="*/ 0 w 42"/>
                  <a:gd name="T1" fmla="*/ 17 h 33"/>
                  <a:gd name="T2" fmla="*/ 17 w 42"/>
                  <a:gd name="T3" fmla="*/ 0 h 33"/>
                  <a:gd name="T4" fmla="*/ 25 w 42"/>
                  <a:gd name="T5" fmla="*/ 0 h 33"/>
                  <a:gd name="T6" fmla="*/ 34 w 42"/>
                  <a:gd name="T7" fmla="*/ 0 h 33"/>
                  <a:gd name="T8" fmla="*/ 42 w 42"/>
                  <a:gd name="T9" fmla="*/ 8 h 33"/>
                  <a:gd name="T10" fmla="*/ 42 w 42"/>
                  <a:gd name="T11" fmla="*/ 25 h 33"/>
                  <a:gd name="T12" fmla="*/ 34 w 42"/>
                  <a:gd name="T13" fmla="*/ 25 h 33"/>
                  <a:gd name="T14" fmla="*/ 25 w 42"/>
                  <a:gd name="T15" fmla="*/ 33 h 33"/>
                  <a:gd name="T16" fmla="*/ 17 w 42"/>
                  <a:gd name="T17" fmla="*/ 25 h 33"/>
                  <a:gd name="T18" fmla="*/ 0 w 42"/>
                  <a:gd name="T19" fmla="*/ 17 h 33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42" h="33">
                    <a:moveTo>
                      <a:pt x="0" y="17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42" y="8"/>
                    </a:lnTo>
                    <a:lnTo>
                      <a:pt x="42" y="25"/>
                    </a:lnTo>
                    <a:lnTo>
                      <a:pt x="34" y="25"/>
                    </a:lnTo>
                    <a:lnTo>
                      <a:pt x="25" y="33"/>
                    </a:lnTo>
                    <a:lnTo>
                      <a:pt x="17" y="25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7" name="Freeform 128"/>
              <p:cNvSpPr>
                <a:spLocks/>
              </p:cNvSpPr>
              <p:nvPr/>
            </p:nvSpPr>
            <p:spPr bwMode="auto">
              <a:xfrm>
                <a:off x="9354" y="15625"/>
                <a:ext cx="17" cy="8"/>
              </a:xfrm>
              <a:custGeom>
                <a:avLst/>
                <a:gdLst>
                  <a:gd name="T0" fmla="*/ 0 w 17"/>
                  <a:gd name="T1" fmla="*/ 8 h 8"/>
                  <a:gd name="T2" fmla="*/ 0 w 17"/>
                  <a:gd name="T3" fmla="*/ 0 h 8"/>
                  <a:gd name="T4" fmla="*/ 0 w 17"/>
                  <a:gd name="T5" fmla="*/ 0 h 8"/>
                  <a:gd name="T6" fmla="*/ 17 w 17"/>
                  <a:gd name="T7" fmla="*/ 0 h 8"/>
                  <a:gd name="T8" fmla="*/ 17 w 17"/>
                  <a:gd name="T9" fmla="*/ 8 h 8"/>
                  <a:gd name="T10" fmla="*/ 9 w 17"/>
                  <a:gd name="T11" fmla="*/ 8 h 8"/>
                  <a:gd name="T12" fmla="*/ 0 w 17"/>
                  <a:gd name="T13" fmla="*/ 8 h 8"/>
                  <a:gd name="T14" fmla="*/ 0 w 17"/>
                  <a:gd name="T15" fmla="*/ 8 h 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8">
                    <a:moveTo>
                      <a:pt x="0" y="8"/>
                    </a:moveTo>
                    <a:lnTo>
                      <a:pt x="0" y="0"/>
                    </a:lnTo>
                    <a:lnTo>
                      <a:pt x="17" y="0"/>
                    </a:lnTo>
                    <a:lnTo>
                      <a:pt x="17" y="8"/>
                    </a:lnTo>
                    <a:lnTo>
                      <a:pt x="9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8" name="Freeform 129"/>
              <p:cNvSpPr>
                <a:spLocks/>
              </p:cNvSpPr>
              <p:nvPr/>
            </p:nvSpPr>
            <p:spPr bwMode="auto">
              <a:xfrm>
                <a:off x="11011" y="15608"/>
                <a:ext cx="34" cy="8"/>
              </a:xfrm>
              <a:custGeom>
                <a:avLst/>
                <a:gdLst>
                  <a:gd name="T0" fmla="*/ 0 w 34"/>
                  <a:gd name="T1" fmla="*/ 8 h 8"/>
                  <a:gd name="T2" fmla="*/ 17 w 34"/>
                  <a:gd name="T3" fmla="*/ 0 h 8"/>
                  <a:gd name="T4" fmla="*/ 25 w 34"/>
                  <a:gd name="T5" fmla="*/ 0 h 8"/>
                  <a:gd name="T6" fmla="*/ 34 w 34"/>
                  <a:gd name="T7" fmla="*/ 8 h 8"/>
                  <a:gd name="T8" fmla="*/ 17 w 34"/>
                  <a:gd name="T9" fmla="*/ 8 h 8"/>
                  <a:gd name="T10" fmla="*/ 0 w 34"/>
                  <a:gd name="T11" fmla="*/ 8 h 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4" h="8">
                    <a:moveTo>
                      <a:pt x="0" y="8"/>
                    </a:moveTo>
                    <a:lnTo>
                      <a:pt x="17" y="0"/>
                    </a:lnTo>
                    <a:lnTo>
                      <a:pt x="25" y="0"/>
                    </a:lnTo>
                    <a:lnTo>
                      <a:pt x="34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D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49" name="Freeform 130"/>
              <p:cNvSpPr>
                <a:spLocks/>
              </p:cNvSpPr>
              <p:nvPr/>
            </p:nvSpPr>
            <p:spPr bwMode="auto">
              <a:xfrm>
                <a:off x="9439" y="15592"/>
                <a:ext cx="34" cy="16"/>
              </a:xfrm>
              <a:custGeom>
                <a:avLst/>
                <a:gdLst>
                  <a:gd name="T0" fmla="*/ 0 w 34"/>
                  <a:gd name="T1" fmla="*/ 8 h 16"/>
                  <a:gd name="T2" fmla="*/ 17 w 34"/>
                  <a:gd name="T3" fmla="*/ 0 h 16"/>
                  <a:gd name="T4" fmla="*/ 26 w 34"/>
                  <a:gd name="T5" fmla="*/ 0 h 16"/>
                  <a:gd name="T6" fmla="*/ 34 w 34"/>
                  <a:gd name="T7" fmla="*/ 0 h 16"/>
                  <a:gd name="T8" fmla="*/ 26 w 34"/>
                  <a:gd name="T9" fmla="*/ 16 h 16"/>
                  <a:gd name="T10" fmla="*/ 9 w 34"/>
                  <a:gd name="T11" fmla="*/ 16 h 16"/>
                  <a:gd name="T12" fmla="*/ 9 w 34"/>
                  <a:gd name="T13" fmla="*/ 16 h 16"/>
                  <a:gd name="T14" fmla="*/ 0 w 34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16">
                    <a:moveTo>
                      <a:pt x="0" y="8"/>
                    </a:moveTo>
                    <a:lnTo>
                      <a:pt x="17" y="0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26" y="16"/>
                    </a:lnTo>
                    <a:lnTo>
                      <a:pt x="9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0" name="Freeform 131"/>
              <p:cNvSpPr>
                <a:spLocks/>
              </p:cNvSpPr>
              <p:nvPr/>
            </p:nvSpPr>
            <p:spPr bwMode="auto">
              <a:xfrm>
                <a:off x="10399" y="15518"/>
                <a:ext cx="119" cy="57"/>
              </a:xfrm>
              <a:custGeom>
                <a:avLst/>
                <a:gdLst>
                  <a:gd name="T0" fmla="*/ 0 w 119"/>
                  <a:gd name="T1" fmla="*/ 33 h 57"/>
                  <a:gd name="T2" fmla="*/ 0 w 119"/>
                  <a:gd name="T3" fmla="*/ 24 h 57"/>
                  <a:gd name="T4" fmla="*/ 0 w 119"/>
                  <a:gd name="T5" fmla="*/ 24 h 57"/>
                  <a:gd name="T6" fmla="*/ 17 w 119"/>
                  <a:gd name="T7" fmla="*/ 24 h 57"/>
                  <a:gd name="T8" fmla="*/ 26 w 119"/>
                  <a:gd name="T9" fmla="*/ 24 h 57"/>
                  <a:gd name="T10" fmla="*/ 51 w 119"/>
                  <a:gd name="T11" fmla="*/ 41 h 57"/>
                  <a:gd name="T12" fmla="*/ 77 w 119"/>
                  <a:gd name="T13" fmla="*/ 41 h 57"/>
                  <a:gd name="T14" fmla="*/ 85 w 119"/>
                  <a:gd name="T15" fmla="*/ 41 h 57"/>
                  <a:gd name="T16" fmla="*/ 93 w 119"/>
                  <a:gd name="T17" fmla="*/ 33 h 57"/>
                  <a:gd name="T18" fmla="*/ 85 w 119"/>
                  <a:gd name="T19" fmla="*/ 24 h 57"/>
                  <a:gd name="T20" fmla="*/ 77 w 119"/>
                  <a:gd name="T21" fmla="*/ 16 h 57"/>
                  <a:gd name="T22" fmla="*/ 68 w 119"/>
                  <a:gd name="T23" fmla="*/ 16 h 57"/>
                  <a:gd name="T24" fmla="*/ 60 w 119"/>
                  <a:gd name="T25" fmla="*/ 16 h 57"/>
                  <a:gd name="T26" fmla="*/ 60 w 119"/>
                  <a:gd name="T27" fmla="*/ 8 h 57"/>
                  <a:gd name="T28" fmla="*/ 60 w 119"/>
                  <a:gd name="T29" fmla="*/ 0 h 57"/>
                  <a:gd name="T30" fmla="*/ 77 w 119"/>
                  <a:gd name="T31" fmla="*/ 0 h 57"/>
                  <a:gd name="T32" fmla="*/ 93 w 119"/>
                  <a:gd name="T33" fmla="*/ 0 h 57"/>
                  <a:gd name="T34" fmla="*/ 110 w 119"/>
                  <a:gd name="T35" fmla="*/ 16 h 57"/>
                  <a:gd name="T36" fmla="*/ 119 w 119"/>
                  <a:gd name="T37" fmla="*/ 33 h 57"/>
                  <a:gd name="T38" fmla="*/ 110 w 119"/>
                  <a:gd name="T39" fmla="*/ 49 h 57"/>
                  <a:gd name="T40" fmla="*/ 102 w 119"/>
                  <a:gd name="T41" fmla="*/ 57 h 57"/>
                  <a:gd name="T42" fmla="*/ 77 w 119"/>
                  <a:gd name="T43" fmla="*/ 57 h 57"/>
                  <a:gd name="T44" fmla="*/ 43 w 119"/>
                  <a:gd name="T45" fmla="*/ 49 h 57"/>
                  <a:gd name="T46" fmla="*/ 0 w 119"/>
                  <a:gd name="T47" fmla="*/ 33 h 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19" h="57">
                    <a:moveTo>
                      <a:pt x="0" y="33"/>
                    </a:moveTo>
                    <a:lnTo>
                      <a:pt x="0" y="24"/>
                    </a:lnTo>
                    <a:lnTo>
                      <a:pt x="17" y="24"/>
                    </a:lnTo>
                    <a:lnTo>
                      <a:pt x="26" y="24"/>
                    </a:lnTo>
                    <a:lnTo>
                      <a:pt x="51" y="41"/>
                    </a:lnTo>
                    <a:lnTo>
                      <a:pt x="77" y="41"/>
                    </a:lnTo>
                    <a:lnTo>
                      <a:pt x="85" y="41"/>
                    </a:lnTo>
                    <a:lnTo>
                      <a:pt x="93" y="33"/>
                    </a:lnTo>
                    <a:lnTo>
                      <a:pt x="85" y="24"/>
                    </a:lnTo>
                    <a:lnTo>
                      <a:pt x="77" y="16"/>
                    </a:lnTo>
                    <a:lnTo>
                      <a:pt x="68" y="16"/>
                    </a:lnTo>
                    <a:lnTo>
                      <a:pt x="60" y="16"/>
                    </a:lnTo>
                    <a:lnTo>
                      <a:pt x="60" y="8"/>
                    </a:lnTo>
                    <a:lnTo>
                      <a:pt x="60" y="0"/>
                    </a:lnTo>
                    <a:lnTo>
                      <a:pt x="77" y="0"/>
                    </a:lnTo>
                    <a:lnTo>
                      <a:pt x="93" y="0"/>
                    </a:lnTo>
                    <a:lnTo>
                      <a:pt x="110" y="16"/>
                    </a:lnTo>
                    <a:lnTo>
                      <a:pt x="119" y="33"/>
                    </a:lnTo>
                    <a:lnTo>
                      <a:pt x="110" y="49"/>
                    </a:lnTo>
                    <a:lnTo>
                      <a:pt x="102" y="57"/>
                    </a:lnTo>
                    <a:lnTo>
                      <a:pt x="77" y="57"/>
                    </a:lnTo>
                    <a:lnTo>
                      <a:pt x="43" y="49"/>
                    </a:lnTo>
                    <a:lnTo>
                      <a:pt x="0" y="3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1" name="Freeform 132"/>
              <p:cNvSpPr>
                <a:spLocks/>
              </p:cNvSpPr>
              <p:nvPr/>
            </p:nvSpPr>
            <p:spPr bwMode="auto">
              <a:xfrm>
                <a:off x="10637" y="15485"/>
                <a:ext cx="93" cy="82"/>
              </a:xfrm>
              <a:custGeom>
                <a:avLst/>
                <a:gdLst>
                  <a:gd name="T0" fmla="*/ 8 w 93"/>
                  <a:gd name="T1" fmla="*/ 57 h 82"/>
                  <a:gd name="T2" fmla="*/ 0 w 93"/>
                  <a:gd name="T3" fmla="*/ 41 h 82"/>
                  <a:gd name="T4" fmla="*/ 8 w 93"/>
                  <a:gd name="T5" fmla="*/ 16 h 82"/>
                  <a:gd name="T6" fmla="*/ 25 w 93"/>
                  <a:gd name="T7" fmla="*/ 8 h 82"/>
                  <a:gd name="T8" fmla="*/ 51 w 93"/>
                  <a:gd name="T9" fmla="*/ 0 h 82"/>
                  <a:gd name="T10" fmla="*/ 68 w 93"/>
                  <a:gd name="T11" fmla="*/ 0 h 82"/>
                  <a:gd name="T12" fmla="*/ 85 w 93"/>
                  <a:gd name="T13" fmla="*/ 8 h 82"/>
                  <a:gd name="T14" fmla="*/ 93 w 93"/>
                  <a:gd name="T15" fmla="*/ 33 h 82"/>
                  <a:gd name="T16" fmla="*/ 85 w 93"/>
                  <a:gd name="T17" fmla="*/ 41 h 82"/>
                  <a:gd name="T18" fmla="*/ 76 w 93"/>
                  <a:gd name="T19" fmla="*/ 49 h 82"/>
                  <a:gd name="T20" fmla="*/ 68 w 93"/>
                  <a:gd name="T21" fmla="*/ 49 h 82"/>
                  <a:gd name="T22" fmla="*/ 68 w 93"/>
                  <a:gd name="T23" fmla="*/ 33 h 82"/>
                  <a:gd name="T24" fmla="*/ 68 w 93"/>
                  <a:gd name="T25" fmla="*/ 24 h 82"/>
                  <a:gd name="T26" fmla="*/ 59 w 93"/>
                  <a:gd name="T27" fmla="*/ 16 h 82"/>
                  <a:gd name="T28" fmla="*/ 51 w 93"/>
                  <a:gd name="T29" fmla="*/ 16 h 82"/>
                  <a:gd name="T30" fmla="*/ 42 w 93"/>
                  <a:gd name="T31" fmla="*/ 24 h 82"/>
                  <a:gd name="T32" fmla="*/ 34 w 93"/>
                  <a:gd name="T33" fmla="*/ 33 h 82"/>
                  <a:gd name="T34" fmla="*/ 25 w 93"/>
                  <a:gd name="T35" fmla="*/ 49 h 82"/>
                  <a:gd name="T36" fmla="*/ 34 w 93"/>
                  <a:gd name="T37" fmla="*/ 57 h 82"/>
                  <a:gd name="T38" fmla="*/ 34 w 93"/>
                  <a:gd name="T39" fmla="*/ 57 h 82"/>
                  <a:gd name="T40" fmla="*/ 51 w 93"/>
                  <a:gd name="T41" fmla="*/ 57 h 82"/>
                  <a:gd name="T42" fmla="*/ 51 w 93"/>
                  <a:gd name="T43" fmla="*/ 57 h 82"/>
                  <a:gd name="T44" fmla="*/ 59 w 93"/>
                  <a:gd name="T45" fmla="*/ 57 h 82"/>
                  <a:gd name="T46" fmla="*/ 59 w 93"/>
                  <a:gd name="T47" fmla="*/ 74 h 82"/>
                  <a:gd name="T48" fmla="*/ 51 w 93"/>
                  <a:gd name="T49" fmla="*/ 74 h 82"/>
                  <a:gd name="T50" fmla="*/ 42 w 93"/>
                  <a:gd name="T51" fmla="*/ 82 h 82"/>
                  <a:gd name="T52" fmla="*/ 25 w 93"/>
                  <a:gd name="T53" fmla="*/ 82 h 82"/>
                  <a:gd name="T54" fmla="*/ 17 w 93"/>
                  <a:gd name="T55" fmla="*/ 74 h 82"/>
                  <a:gd name="T56" fmla="*/ 8 w 93"/>
                  <a:gd name="T57" fmla="*/ 57 h 8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0" t="0" r="r" b="b"/>
                <a:pathLst>
                  <a:path w="93" h="82">
                    <a:moveTo>
                      <a:pt x="8" y="57"/>
                    </a:moveTo>
                    <a:lnTo>
                      <a:pt x="0" y="41"/>
                    </a:lnTo>
                    <a:lnTo>
                      <a:pt x="8" y="16"/>
                    </a:lnTo>
                    <a:lnTo>
                      <a:pt x="25" y="8"/>
                    </a:lnTo>
                    <a:lnTo>
                      <a:pt x="51" y="0"/>
                    </a:lnTo>
                    <a:lnTo>
                      <a:pt x="68" y="0"/>
                    </a:lnTo>
                    <a:lnTo>
                      <a:pt x="85" y="8"/>
                    </a:lnTo>
                    <a:lnTo>
                      <a:pt x="93" y="33"/>
                    </a:lnTo>
                    <a:lnTo>
                      <a:pt x="85" y="41"/>
                    </a:lnTo>
                    <a:lnTo>
                      <a:pt x="76" y="49"/>
                    </a:lnTo>
                    <a:lnTo>
                      <a:pt x="68" y="49"/>
                    </a:lnTo>
                    <a:lnTo>
                      <a:pt x="68" y="33"/>
                    </a:lnTo>
                    <a:lnTo>
                      <a:pt x="68" y="24"/>
                    </a:lnTo>
                    <a:lnTo>
                      <a:pt x="59" y="16"/>
                    </a:lnTo>
                    <a:lnTo>
                      <a:pt x="51" y="16"/>
                    </a:lnTo>
                    <a:lnTo>
                      <a:pt x="42" y="24"/>
                    </a:lnTo>
                    <a:lnTo>
                      <a:pt x="34" y="33"/>
                    </a:lnTo>
                    <a:lnTo>
                      <a:pt x="25" y="49"/>
                    </a:lnTo>
                    <a:lnTo>
                      <a:pt x="34" y="57"/>
                    </a:lnTo>
                    <a:lnTo>
                      <a:pt x="51" y="57"/>
                    </a:lnTo>
                    <a:lnTo>
                      <a:pt x="59" y="57"/>
                    </a:lnTo>
                    <a:lnTo>
                      <a:pt x="59" y="74"/>
                    </a:lnTo>
                    <a:lnTo>
                      <a:pt x="51" y="74"/>
                    </a:lnTo>
                    <a:lnTo>
                      <a:pt x="42" y="82"/>
                    </a:lnTo>
                    <a:lnTo>
                      <a:pt x="25" y="82"/>
                    </a:lnTo>
                    <a:lnTo>
                      <a:pt x="17" y="74"/>
                    </a:lnTo>
                    <a:lnTo>
                      <a:pt x="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2" name="Freeform 133"/>
              <p:cNvSpPr>
                <a:spLocks/>
              </p:cNvSpPr>
              <p:nvPr/>
            </p:nvSpPr>
            <p:spPr bwMode="auto">
              <a:xfrm>
                <a:off x="10968" y="14025"/>
                <a:ext cx="26" cy="1534"/>
              </a:xfrm>
              <a:custGeom>
                <a:avLst/>
                <a:gdLst>
                  <a:gd name="T0" fmla="*/ 0 w 26"/>
                  <a:gd name="T1" fmla="*/ 1526 h 1534"/>
                  <a:gd name="T2" fmla="*/ 9 w 26"/>
                  <a:gd name="T3" fmla="*/ 83 h 1534"/>
                  <a:gd name="T4" fmla="*/ 9 w 26"/>
                  <a:gd name="T5" fmla="*/ 41 h 1534"/>
                  <a:gd name="T6" fmla="*/ 9 w 26"/>
                  <a:gd name="T7" fmla="*/ 17 h 1534"/>
                  <a:gd name="T8" fmla="*/ 17 w 26"/>
                  <a:gd name="T9" fmla="*/ 0 h 1534"/>
                  <a:gd name="T10" fmla="*/ 26 w 26"/>
                  <a:gd name="T11" fmla="*/ 91 h 1534"/>
                  <a:gd name="T12" fmla="*/ 17 w 26"/>
                  <a:gd name="T13" fmla="*/ 1534 h 1534"/>
                  <a:gd name="T14" fmla="*/ 9 w 26"/>
                  <a:gd name="T15" fmla="*/ 1534 h 1534"/>
                  <a:gd name="T16" fmla="*/ 0 w 26"/>
                  <a:gd name="T17" fmla="*/ 1534 h 1534"/>
                  <a:gd name="T18" fmla="*/ 0 w 26"/>
                  <a:gd name="T19" fmla="*/ 1526 h 153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6" h="1534">
                    <a:moveTo>
                      <a:pt x="0" y="1526"/>
                    </a:moveTo>
                    <a:lnTo>
                      <a:pt x="9" y="83"/>
                    </a:lnTo>
                    <a:lnTo>
                      <a:pt x="9" y="41"/>
                    </a:lnTo>
                    <a:lnTo>
                      <a:pt x="9" y="17"/>
                    </a:lnTo>
                    <a:lnTo>
                      <a:pt x="17" y="0"/>
                    </a:lnTo>
                    <a:lnTo>
                      <a:pt x="26" y="91"/>
                    </a:lnTo>
                    <a:lnTo>
                      <a:pt x="17" y="1534"/>
                    </a:lnTo>
                    <a:lnTo>
                      <a:pt x="9" y="1534"/>
                    </a:lnTo>
                    <a:lnTo>
                      <a:pt x="0" y="1534"/>
                    </a:lnTo>
                    <a:lnTo>
                      <a:pt x="0" y="1526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3" name="Freeform 134"/>
              <p:cNvSpPr>
                <a:spLocks/>
              </p:cNvSpPr>
              <p:nvPr/>
            </p:nvSpPr>
            <p:spPr bwMode="auto">
              <a:xfrm>
                <a:off x="11011" y="13984"/>
                <a:ext cx="25" cy="1575"/>
              </a:xfrm>
              <a:custGeom>
                <a:avLst/>
                <a:gdLst>
                  <a:gd name="T0" fmla="*/ 0 w 25"/>
                  <a:gd name="T1" fmla="*/ 0 h 1575"/>
                  <a:gd name="T2" fmla="*/ 25 w 25"/>
                  <a:gd name="T3" fmla="*/ 8 h 1575"/>
                  <a:gd name="T4" fmla="*/ 25 w 25"/>
                  <a:gd name="T5" fmla="*/ 16 h 1575"/>
                  <a:gd name="T6" fmla="*/ 25 w 25"/>
                  <a:gd name="T7" fmla="*/ 25 h 1575"/>
                  <a:gd name="T8" fmla="*/ 25 w 25"/>
                  <a:gd name="T9" fmla="*/ 49 h 1575"/>
                  <a:gd name="T10" fmla="*/ 25 w 25"/>
                  <a:gd name="T11" fmla="*/ 74 h 1575"/>
                  <a:gd name="T12" fmla="*/ 25 w 25"/>
                  <a:gd name="T13" fmla="*/ 107 h 1575"/>
                  <a:gd name="T14" fmla="*/ 25 w 25"/>
                  <a:gd name="T15" fmla="*/ 148 h 1575"/>
                  <a:gd name="T16" fmla="*/ 25 w 25"/>
                  <a:gd name="T17" fmla="*/ 198 h 1575"/>
                  <a:gd name="T18" fmla="*/ 25 w 25"/>
                  <a:gd name="T19" fmla="*/ 247 h 1575"/>
                  <a:gd name="T20" fmla="*/ 25 w 25"/>
                  <a:gd name="T21" fmla="*/ 305 h 1575"/>
                  <a:gd name="T22" fmla="*/ 25 w 25"/>
                  <a:gd name="T23" fmla="*/ 371 h 1575"/>
                  <a:gd name="T24" fmla="*/ 25 w 25"/>
                  <a:gd name="T25" fmla="*/ 503 h 1575"/>
                  <a:gd name="T26" fmla="*/ 25 w 25"/>
                  <a:gd name="T27" fmla="*/ 643 h 1575"/>
                  <a:gd name="T28" fmla="*/ 25 w 25"/>
                  <a:gd name="T29" fmla="*/ 783 h 1575"/>
                  <a:gd name="T30" fmla="*/ 25 w 25"/>
                  <a:gd name="T31" fmla="*/ 923 h 1575"/>
                  <a:gd name="T32" fmla="*/ 25 w 25"/>
                  <a:gd name="T33" fmla="*/ 1064 h 1575"/>
                  <a:gd name="T34" fmla="*/ 25 w 25"/>
                  <a:gd name="T35" fmla="*/ 1195 h 1575"/>
                  <a:gd name="T36" fmla="*/ 17 w 25"/>
                  <a:gd name="T37" fmla="*/ 1253 h 1575"/>
                  <a:gd name="T38" fmla="*/ 17 w 25"/>
                  <a:gd name="T39" fmla="*/ 1311 h 1575"/>
                  <a:gd name="T40" fmla="*/ 17 w 25"/>
                  <a:gd name="T41" fmla="*/ 1369 h 1575"/>
                  <a:gd name="T42" fmla="*/ 17 w 25"/>
                  <a:gd name="T43" fmla="*/ 1418 h 1575"/>
                  <a:gd name="T44" fmla="*/ 17 w 25"/>
                  <a:gd name="T45" fmla="*/ 1451 h 1575"/>
                  <a:gd name="T46" fmla="*/ 17 w 25"/>
                  <a:gd name="T47" fmla="*/ 1492 h 1575"/>
                  <a:gd name="T48" fmla="*/ 17 w 25"/>
                  <a:gd name="T49" fmla="*/ 1517 h 1575"/>
                  <a:gd name="T50" fmla="*/ 17 w 25"/>
                  <a:gd name="T51" fmla="*/ 1542 h 1575"/>
                  <a:gd name="T52" fmla="*/ 17 w 25"/>
                  <a:gd name="T53" fmla="*/ 1550 h 1575"/>
                  <a:gd name="T54" fmla="*/ 17 w 25"/>
                  <a:gd name="T55" fmla="*/ 1558 h 1575"/>
                  <a:gd name="T56" fmla="*/ 0 w 25"/>
                  <a:gd name="T57" fmla="*/ 1575 h 1575"/>
                  <a:gd name="T58" fmla="*/ 0 w 25"/>
                  <a:gd name="T59" fmla="*/ 1567 h 1575"/>
                  <a:gd name="T60" fmla="*/ 0 w 25"/>
                  <a:gd name="T61" fmla="*/ 1550 h 1575"/>
                  <a:gd name="T62" fmla="*/ 0 w 25"/>
                  <a:gd name="T63" fmla="*/ 1534 h 1575"/>
                  <a:gd name="T64" fmla="*/ 0 w 25"/>
                  <a:gd name="T65" fmla="*/ 1501 h 1575"/>
                  <a:gd name="T66" fmla="*/ 0 w 25"/>
                  <a:gd name="T67" fmla="*/ 1468 h 1575"/>
                  <a:gd name="T68" fmla="*/ 0 w 25"/>
                  <a:gd name="T69" fmla="*/ 1426 h 1575"/>
                  <a:gd name="T70" fmla="*/ 0 w 25"/>
                  <a:gd name="T71" fmla="*/ 1377 h 1575"/>
                  <a:gd name="T72" fmla="*/ 0 w 25"/>
                  <a:gd name="T73" fmla="*/ 1327 h 1575"/>
                  <a:gd name="T74" fmla="*/ 0 w 25"/>
                  <a:gd name="T75" fmla="*/ 1270 h 1575"/>
                  <a:gd name="T76" fmla="*/ 0 w 25"/>
                  <a:gd name="T77" fmla="*/ 1204 h 1575"/>
                  <a:gd name="T78" fmla="*/ 0 w 25"/>
                  <a:gd name="T79" fmla="*/ 1072 h 1575"/>
                  <a:gd name="T80" fmla="*/ 0 w 25"/>
                  <a:gd name="T81" fmla="*/ 932 h 1575"/>
                  <a:gd name="T82" fmla="*/ 0 w 25"/>
                  <a:gd name="T83" fmla="*/ 783 h 1575"/>
                  <a:gd name="T84" fmla="*/ 0 w 25"/>
                  <a:gd name="T85" fmla="*/ 635 h 1575"/>
                  <a:gd name="T86" fmla="*/ 0 w 25"/>
                  <a:gd name="T87" fmla="*/ 495 h 1575"/>
                  <a:gd name="T88" fmla="*/ 0 w 25"/>
                  <a:gd name="T89" fmla="*/ 363 h 1575"/>
                  <a:gd name="T90" fmla="*/ 0 w 25"/>
                  <a:gd name="T91" fmla="*/ 305 h 1575"/>
                  <a:gd name="T92" fmla="*/ 0 w 25"/>
                  <a:gd name="T93" fmla="*/ 239 h 1575"/>
                  <a:gd name="T94" fmla="*/ 0 w 25"/>
                  <a:gd name="T95" fmla="*/ 190 h 1575"/>
                  <a:gd name="T96" fmla="*/ 0 w 25"/>
                  <a:gd name="T97" fmla="*/ 140 h 1575"/>
                  <a:gd name="T98" fmla="*/ 0 w 25"/>
                  <a:gd name="T99" fmla="*/ 99 h 1575"/>
                  <a:gd name="T100" fmla="*/ 0 w 25"/>
                  <a:gd name="T101" fmla="*/ 66 h 1575"/>
                  <a:gd name="T102" fmla="*/ 0 w 25"/>
                  <a:gd name="T103" fmla="*/ 33 h 1575"/>
                  <a:gd name="T104" fmla="*/ 0 w 25"/>
                  <a:gd name="T105" fmla="*/ 16 h 1575"/>
                  <a:gd name="T106" fmla="*/ 0 w 25"/>
                  <a:gd name="T107" fmla="*/ 0 h 1575"/>
                  <a:gd name="T108" fmla="*/ 0 w 25"/>
                  <a:gd name="T109" fmla="*/ 0 h 1575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</a:gdLst>
                <a:ahLst/>
                <a:cxnLst>
                  <a:cxn ang="T110">
                    <a:pos x="T0" y="T1"/>
                  </a:cxn>
                  <a:cxn ang="T111">
                    <a:pos x="T2" y="T3"/>
                  </a:cxn>
                  <a:cxn ang="T112">
                    <a:pos x="T4" y="T5"/>
                  </a:cxn>
                  <a:cxn ang="T113">
                    <a:pos x="T6" y="T7"/>
                  </a:cxn>
                  <a:cxn ang="T114">
                    <a:pos x="T8" y="T9"/>
                  </a:cxn>
                  <a:cxn ang="T115">
                    <a:pos x="T10" y="T11"/>
                  </a:cxn>
                  <a:cxn ang="T116">
                    <a:pos x="T12" y="T13"/>
                  </a:cxn>
                  <a:cxn ang="T117">
                    <a:pos x="T14" y="T15"/>
                  </a:cxn>
                  <a:cxn ang="T118">
                    <a:pos x="T16" y="T17"/>
                  </a:cxn>
                  <a:cxn ang="T119">
                    <a:pos x="T18" y="T19"/>
                  </a:cxn>
                  <a:cxn ang="T120">
                    <a:pos x="T20" y="T21"/>
                  </a:cxn>
                  <a:cxn ang="T121">
                    <a:pos x="T22" y="T23"/>
                  </a:cxn>
                  <a:cxn ang="T122">
                    <a:pos x="T24" y="T25"/>
                  </a:cxn>
                  <a:cxn ang="T123">
                    <a:pos x="T26" y="T27"/>
                  </a:cxn>
                  <a:cxn ang="T124">
                    <a:pos x="T28" y="T29"/>
                  </a:cxn>
                  <a:cxn ang="T125">
                    <a:pos x="T30" y="T31"/>
                  </a:cxn>
                  <a:cxn ang="T126">
                    <a:pos x="T32" y="T33"/>
                  </a:cxn>
                  <a:cxn ang="T127">
                    <a:pos x="T34" y="T35"/>
                  </a:cxn>
                  <a:cxn ang="T128">
                    <a:pos x="T36" y="T37"/>
                  </a:cxn>
                  <a:cxn ang="T129">
                    <a:pos x="T38" y="T39"/>
                  </a:cxn>
                  <a:cxn ang="T130">
                    <a:pos x="T40" y="T41"/>
                  </a:cxn>
                  <a:cxn ang="T131">
                    <a:pos x="T42" y="T43"/>
                  </a:cxn>
                  <a:cxn ang="T132">
                    <a:pos x="T44" y="T45"/>
                  </a:cxn>
                  <a:cxn ang="T133">
                    <a:pos x="T46" y="T47"/>
                  </a:cxn>
                  <a:cxn ang="T134">
                    <a:pos x="T48" y="T49"/>
                  </a:cxn>
                  <a:cxn ang="T135">
                    <a:pos x="T50" y="T51"/>
                  </a:cxn>
                  <a:cxn ang="T136">
                    <a:pos x="T52" y="T53"/>
                  </a:cxn>
                  <a:cxn ang="T137">
                    <a:pos x="T54" y="T55"/>
                  </a:cxn>
                  <a:cxn ang="T138">
                    <a:pos x="T56" y="T57"/>
                  </a:cxn>
                  <a:cxn ang="T139">
                    <a:pos x="T58" y="T59"/>
                  </a:cxn>
                  <a:cxn ang="T140">
                    <a:pos x="T60" y="T61"/>
                  </a:cxn>
                  <a:cxn ang="T141">
                    <a:pos x="T62" y="T63"/>
                  </a:cxn>
                  <a:cxn ang="T142">
                    <a:pos x="T64" y="T65"/>
                  </a:cxn>
                  <a:cxn ang="T143">
                    <a:pos x="T66" y="T67"/>
                  </a:cxn>
                  <a:cxn ang="T144">
                    <a:pos x="T68" y="T69"/>
                  </a:cxn>
                  <a:cxn ang="T145">
                    <a:pos x="T70" y="T71"/>
                  </a:cxn>
                  <a:cxn ang="T146">
                    <a:pos x="T72" y="T73"/>
                  </a:cxn>
                  <a:cxn ang="T147">
                    <a:pos x="T74" y="T75"/>
                  </a:cxn>
                  <a:cxn ang="T148">
                    <a:pos x="T76" y="T77"/>
                  </a:cxn>
                  <a:cxn ang="T149">
                    <a:pos x="T78" y="T79"/>
                  </a:cxn>
                  <a:cxn ang="T150">
                    <a:pos x="T80" y="T81"/>
                  </a:cxn>
                  <a:cxn ang="T151">
                    <a:pos x="T82" y="T83"/>
                  </a:cxn>
                  <a:cxn ang="T152">
                    <a:pos x="T84" y="T85"/>
                  </a:cxn>
                  <a:cxn ang="T153">
                    <a:pos x="T86" y="T87"/>
                  </a:cxn>
                  <a:cxn ang="T154">
                    <a:pos x="T88" y="T89"/>
                  </a:cxn>
                  <a:cxn ang="T155">
                    <a:pos x="T90" y="T91"/>
                  </a:cxn>
                  <a:cxn ang="T156">
                    <a:pos x="T92" y="T93"/>
                  </a:cxn>
                  <a:cxn ang="T157">
                    <a:pos x="T94" y="T95"/>
                  </a:cxn>
                  <a:cxn ang="T158">
                    <a:pos x="T96" y="T97"/>
                  </a:cxn>
                  <a:cxn ang="T159">
                    <a:pos x="T98" y="T99"/>
                  </a:cxn>
                  <a:cxn ang="T160">
                    <a:pos x="T100" y="T101"/>
                  </a:cxn>
                  <a:cxn ang="T161">
                    <a:pos x="T102" y="T103"/>
                  </a:cxn>
                  <a:cxn ang="T162">
                    <a:pos x="T104" y="T105"/>
                  </a:cxn>
                  <a:cxn ang="T163">
                    <a:pos x="T106" y="T107"/>
                  </a:cxn>
                  <a:cxn ang="T164">
                    <a:pos x="T108" y="T109"/>
                  </a:cxn>
                </a:cxnLst>
                <a:rect l="0" t="0" r="r" b="b"/>
                <a:pathLst>
                  <a:path w="25" h="1575">
                    <a:moveTo>
                      <a:pt x="0" y="0"/>
                    </a:moveTo>
                    <a:lnTo>
                      <a:pt x="25" y="8"/>
                    </a:lnTo>
                    <a:lnTo>
                      <a:pt x="25" y="16"/>
                    </a:lnTo>
                    <a:lnTo>
                      <a:pt x="25" y="25"/>
                    </a:lnTo>
                    <a:lnTo>
                      <a:pt x="25" y="49"/>
                    </a:lnTo>
                    <a:lnTo>
                      <a:pt x="25" y="74"/>
                    </a:lnTo>
                    <a:lnTo>
                      <a:pt x="25" y="107"/>
                    </a:lnTo>
                    <a:lnTo>
                      <a:pt x="25" y="148"/>
                    </a:lnTo>
                    <a:lnTo>
                      <a:pt x="25" y="198"/>
                    </a:lnTo>
                    <a:lnTo>
                      <a:pt x="25" y="247"/>
                    </a:lnTo>
                    <a:lnTo>
                      <a:pt x="25" y="305"/>
                    </a:lnTo>
                    <a:lnTo>
                      <a:pt x="25" y="371"/>
                    </a:lnTo>
                    <a:lnTo>
                      <a:pt x="25" y="503"/>
                    </a:lnTo>
                    <a:lnTo>
                      <a:pt x="25" y="643"/>
                    </a:lnTo>
                    <a:lnTo>
                      <a:pt x="25" y="783"/>
                    </a:lnTo>
                    <a:lnTo>
                      <a:pt x="25" y="923"/>
                    </a:lnTo>
                    <a:lnTo>
                      <a:pt x="25" y="1064"/>
                    </a:lnTo>
                    <a:lnTo>
                      <a:pt x="25" y="1195"/>
                    </a:lnTo>
                    <a:lnTo>
                      <a:pt x="17" y="1253"/>
                    </a:lnTo>
                    <a:lnTo>
                      <a:pt x="17" y="1311"/>
                    </a:lnTo>
                    <a:lnTo>
                      <a:pt x="17" y="1369"/>
                    </a:lnTo>
                    <a:lnTo>
                      <a:pt x="17" y="1418"/>
                    </a:lnTo>
                    <a:lnTo>
                      <a:pt x="17" y="1451"/>
                    </a:lnTo>
                    <a:lnTo>
                      <a:pt x="17" y="1492"/>
                    </a:lnTo>
                    <a:lnTo>
                      <a:pt x="17" y="1517"/>
                    </a:lnTo>
                    <a:lnTo>
                      <a:pt x="17" y="1542"/>
                    </a:lnTo>
                    <a:lnTo>
                      <a:pt x="17" y="1550"/>
                    </a:lnTo>
                    <a:lnTo>
                      <a:pt x="17" y="1558"/>
                    </a:lnTo>
                    <a:lnTo>
                      <a:pt x="0" y="1575"/>
                    </a:lnTo>
                    <a:lnTo>
                      <a:pt x="0" y="1567"/>
                    </a:lnTo>
                    <a:lnTo>
                      <a:pt x="0" y="1550"/>
                    </a:lnTo>
                    <a:lnTo>
                      <a:pt x="0" y="1534"/>
                    </a:lnTo>
                    <a:lnTo>
                      <a:pt x="0" y="1501"/>
                    </a:lnTo>
                    <a:lnTo>
                      <a:pt x="0" y="1468"/>
                    </a:lnTo>
                    <a:lnTo>
                      <a:pt x="0" y="1426"/>
                    </a:lnTo>
                    <a:lnTo>
                      <a:pt x="0" y="1377"/>
                    </a:lnTo>
                    <a:lnTo>
                      <a:pt x="0" y="1327"/>
                    </a:lnTo>
                    <a:lnTo>
                      <a:pt x="0" y="1270"/>
                    </a:lnTo>
                    <a:lnTo>
                      <a:pt x="0" y="1204"/>
                    </a:lnTo>
                    <a:lnTo>
                      <a:pt x="0" y="1072"/>
                    </a:lnTo>
                    <a:lnTo>
                      <a:pt x="0" y="932"/>
                    </a:lnTo>
                    <a:lnTo>
                      <a:pt x="0" y="783"/>
                    </a:lnTo>
                    <a:lnTo>
                      <a:pt x="0" y="635"/>
                    </a:lnTo>
                    <a:lnTo>
                      <a:pt x="0" y="495"/>
                    </a:lnTo>
                    <a:lnTo>
                      <a:pt x="0" y="363"/>
                    </a:lnTo>
                    <a:lnTo>
                      <a:pt x="0" y="305"/>
                    </a:lnTo>
                    <a:lnTo>
                      <a:pt x="0" y="239"/>
                    </a:lnTo>
                    <a:lnTo>
                      <a:pt x="0" y="190"/>
                    </a:lnTo>
                    <a:lnTo>
                      <a:pt x="0" y="140"/>
                    </a:lnTo>
                    <a:lnTo>
                      <a:pt x="0" y="99"/>
                    </a:lnTo>
                    <a:lnTo>
                      <a:pt x="0" y="66"/>
                    </a:lnTo>
                    <a:lnTo>
                      <a:pt x="0" y="33"/>
                    </a:lnTo>
                    <a:lnTo>
                      <a:pt x="0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4" name="Freeform 135"/>
              <p:cNvSpPr>
                <a:spLocks/>
              </p:cNvSpPr>
              <p:nvPr/>
            </p:nvSpPr>
            <p:spPr bwMode="auto">
              <a:xfrm>
                <a:off x="10314" y="15443"/>
                <a:ext cx="153" cy="91"/>
              </a:xfrm>
              <a:custGeom>
                <a:avLst/>
                <a:gdLst>
                  <a:gd name="T0" fmla="*/ 26 w 153"/>
                  <a:gd name="T1" fmla="*/ 83 h 91"/>
                  <a:gd name="T2" fmla="*/ 34 w 153"/>
                  <a:gd name="T3" fmla="*/ 58 h 91"/>
                  <a:gd name="T4" fmla="*/ 34 w 153"/>
                  <a:gd name="T5" fmla="*/ 50 h 91"/>
                  <a:gd name="T6" fmla="*/ 34 w 153"/>
                  <a:gd name="T7" fmla="*/ 33 h 91"/>
                  <a:gd name="T8" fmla="*/ 34 w 153"/>
                  <a:gd name="T9" fmla="*/ 33 h 91"/>
                  <a:gd name="T10" fmla="*/ 26 w 153"/>
                  <a:gd name="T11" fmla="*/ 33 h 91"/>
                  <a:gd name="T12" fmla="*/ 17 w 153"/>
                  <a:gd name="T13" fmla="*/ 33 h 91"/>
                  <a:gd name="T14" fmla="*/ 9 w 153"/>
                  <a:gd name="T15" fmla="*/ 42 h 91"/>
                  <a:gd name="T16" fmla="*/ 9 w 153"/>
                  <a:gd name="T17" fmla="*/ 42 h 91"/>
                  <a:gd name="T18" fmla="*/ 0 w 153"/>
                  <a:gd name="T19" fmla="*/ 33 h 91"/>
                  <a:gd name="T20" fmla="*/ 9 w 153"/>
                  <a:gd name="T21" fmla="*/ 17 h 91"/>
                  <a:gd name="T22" fmla="*/ 17 w 153"/>
                  <a:gd name="T23" fmla="*/ 9 h 91"/>
                  <a:gd name="T24" fmla="*/ 26 w 153"/>
                  <a:gd name="T25" fmla="*/ 9 h 91"/>
                  <a:gd name="T26" fmla="*/ 34 w 153"/>
                  <a:gd name="T27" fmla="*/ 9 h 91"/>
                  <a:gd name="T28" fmla="*/ 43 w 153"/>
                  <a:gd name="T29" fmla="*/ 17 h 91"/>
                  <a:gd name="T30" fmla="*/ 51 w 153"/>
                  <a:gd name="T31" fmla="*/ 25 h 91"/>
                  <a:gd name="T32" fmla="*/ 51 w 153"/>
                  <a:gd name="T33" fmla="*/ 42 h 91"/>
                  <a:gd name="T34" fmla="*/ 51 w 153"/>
                  <a:gd name="T35" fmla="*/ 66 h 91"/>
                  <a:gd name="T36" fmla="*/ 85 w 153"/>
                  <a:gd name="T37" fmla="*/ 58 h 91"/>
                  <a:gd name="T38" fmla="*/ 119 w 153"/>
                  <a:gd name="T39" fmla="*/ 58 h 91"/>
                  <a:gd name="T40" fmla="*/ 128 w 153"/>
                  <a:gd name="T41" fmla="*/ 42 h 91"/>
                  <a:gd name="T42" fmla="*/ 128 w 153"/>
                  <a:gd name="T43" fmla="*/ 33 h 91"/>
                  <a:gd name="T44" fmla="*/ 128 w 153"/>
                  <a:gd name="T45" fmla="*/ 25 h 91"/>
                  <a:gd name="T46" fmla="*/ 119 w 153"/>
                  <a:gd name="T47" fmla="*/ 17 h 91"/>
                  <a:gd name="T48" fmla="*/ 111 w 153"/>
                  <a:gd name="T49" fmla="*/ 25 h 91"/>
                  <a:gd name="T50" fmla="*/ 102 w 153"/>
                  <a:gd name="T51" fmla="*/ 33 h 91"/>
                  <a:gd name="T52" fmla="*/ 94 w 153"/>
                  <a:gd name="T53" fmla="*/ 33 h 91"/>
                  <a:gd name="T54" fmla="*/ 85 w 153"/>
                  <a:gd name="T55" fmla="*/ 33 h 91"/>
                  <a:gd name="T56" fmla="*/ 85 w 153"/>
                  <a:gd name="T57" fmla="*/ 25 h 91"/>
                  <a:gd name="T58" fmla="*/ 94 w 153"/>
                  <a:gd name="T59" fmla="*/ 17 h 91"/>
                  <a:gd name="T60" fmla="*/ 102 w 153"/>
                  <a:gd name="T61" fmla="*/ 9 h 91"/>
                  <a:gd name="T62" fmla="*/ 119 w 153"/>
                  <a:gd name="T63" fmla="*/ 0 h 91"/>
                  <a:gd name="T64" fmla="*/ 128 w 153"/>
                  <a:gd name="T65" fmla="*/ 0 h 91"/>
                  <a:gd name="T66" fmla="*/ 145 w 153"/>
                  <a:gd name="T67" fmla="*/ 9 h 91"/>
                  <a:gd name="T68" fmla="*/ 153 w 153"/>
                  <a:gd name="T69" fmla="*/ 17 h 91"/>
                  <a:gd name="T70" fmla="*/ 153 w 153"/>
                  <a:gd name="T71" fmla="*/ 42 h 91"/>
                  <a:gd name="T72" fmla="*/ 145 w 153"/>
                  <a:gd name="T73" fmla="*/ 58 h 91"/>
                  <a:gd name="T74" fmla="*/ 119 w 153"/>
                  <a:gd name="T75" fmla="*/ 75 h 91"/>
                  <a:gd name="T76" fmla="*/ 102 w 153"/>
                  <a:gd name="T77" fmla="*/ 83 h 91"/>
                  <a:gd name="T78" fmla="*/ 77 w 153"/>
                  <a:gd name="T79" fmla="*/ 83 h 91"/>
                  <a:gd name="T80" fmla="*/ 51 w 153"/>
                  <a:gd name="T81" fmla="*/ 83 h 91"/>
                  <a:gd name="T82" fmla="*/ 51 w 153"/>
                  <a:gd name="T83" fmla="*/ 75 h 91"/>
                  <a:gd name="T84" fmla="*/ 34 w 153"/>
                  <a:gd name="T85" fmla="*/ 83 h 91"/>
                  <a:gd name="T86" fmla="*/ 34 w 153"/>
                  <a:gd name="T87" fmla="*/ 91 h 91"/>
                  <a:gd name="T88" fmla="*/ 26 w 153"/>
                  <a:gd name="T89" fmla="*/ 83 h 91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0" t="0" r="r" b="b"/>
                <a:pathLst>
                  <a:path w="153" h="91">
                    <a:moveTo>
                      <a:pt x="26" y="83"/>
                    </a:moveTo>
                    <a:lnTo>
                      <a:pt x="34" y="58"/>
                    </a:lnTo>
                    <a:lnTo>
                      <a:pt x="34" y="50"/>
                    </a:lnTo>
                    <a:lnTo>
                      <a:pt x="34" y="33"/>
                    </a:lnTo>
                    <a:lnTo>
                      <a:pt x="26" y="33"/>
                    </a:lnTo>
                    <a:lnTo>
                      <a:pt x="17" y="33"/>
                    </a:lnTo>
                    <a:lnTo>
                      <a:pt x="9" y="42"/>
                    </a:lnTo>
                    <a:lnTo>
                      <a:pt x="0" y="33"/>
                    </a:lnTo>
                    <a:lnTo>
                      <a:pt x="9" y="17"/>
                    </a:lnTo>
                    <a:lnTo>
                      <a:pt x="17" y="9"/>
                    </a:lnTo>
                    <a:lnTo>
                      <a:pt x="26" y="9"/>
                    </a:lnTo>
                    <a:lnTo>
                      <a:pt x="34" y="9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51" y="42"/>
                    </a:lnTo>
                    <a:lnTo>
                      <a:pt x="51" y="66"/>
                    </a:lnTo>
                    <a:lnTo>
                      <a:pt x="85" y="58"/>
                    </a:lnTo>
                    <a:lnTo>
                      <a:pt x="119" y="58"/>
                    </a:lnTo>
                    <a:lnTo>
                      <a:pt x="128" y="42"/>
                    </a:lnTo>
                    <a:lnTo>
                      <a:pt x="128" y="33"/>
                    </a:lnTo>
                    <a:lnTo>
                      <a:pt x="128" y="25"/>
                    </a:lnTo>
                    <a:lnTo>
                      <a:pt x="119" y="17"/>
                    </a:lnTo>
                    <a:lnTo>
                      <a:pt x="111" y="25"/>
                    </a:lnTo>
                    <a:lnTo>
                      <a:pt x="102" y="33"/>
                    </a:lnTo>
                    <a:lnTo>
                      <a:pt x="94" y="33"/>
                    </a:lnTo>
                    <a:lnTo>
                      <a:pt x="85" y="33"/>
                    </a:lnTo>
                    <a:lnTo>
                      <a:pt x="85" y="25"/>
                    </a:lnTo>
                    <a:lnTo>
                      <a:pt x="94" y="17"/>
                    </a:lnTo>
                    <a:lnTo>
                      <a:pt x="102" y="9"/>
                    </a:lnTo>
                    <a:lnTo>
                      <a:pt x="119" y="0"/>
                    </a:lnTo>
                    <a:lnTo>
                      <a:pt x="128" y="0"/>
                    </a:lnTo>
                    <a:lnTo>
                      <a:pt x="145" y="9"/>
                    </a:lnTo>
                    <a:lnTo>
                      <a:pt x="153" y="17"/>
                    </a:lnTo>
                    <a:lnTo>
                      <a:pt x="153" y="42"/>
                    </a:lnTo>
                    <a:lnTo>
                      <a:pt x="145" y="58"/>
                    </a:lnTo>
                    <a:lnTo>
                      <a:pt x="119" y="75"/>
                    </a:lnTo>
                    <a:lnTo>
                      <a:pt x="102" y="83"/>
                    </a:lnTo>
                    <a:lnTo>
                      <a:pt x="77" y="83"/>
                    </a:lnTo>
                    <a:lnTo>
                      <a:pt x="51" y="83"/>
                    </a:lnTo>
                    <a:lnTo>
                      <a:pt x="51" y="75"/>
                    </a:lnTo>
                    <a:lnTo>
                      <a:pt x="34" y="83"/>
                    </a:lnTo>
                    <a:lnTo>
                      <a:pt x="34" y="91"/>
                    </a:lnTo>
                    <a:lnTo>
                      <a:pt x="26" y="83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5" name="Freeform 136"/>
              <p:cNvSpPr>
                <a:spLocks/>
              </p:cNvSpPr>
              <p:nvPr/>
            </p:nvSpPr>
            <p:spPr bwMode="auto">
              <a:xfrm>
                <a:off x="10603" y="15443"/>
                <a:ext cx="59" cy="58"/>
              </a:xfrm>
              <a:custGeom>
                <a:avLst/>
                <a:gdLst>
                  <a:gd name="T0" fmla="*/ 25 w 59"/>
                  <a:gd name="T1" fmla="*/ 58 h 58"/>
                  <a:gd name="T2" fmla="*/ 8 w 59"/>
                  <a:gd name="T3" fmla="*/ 17 h 58"/>
                  <a:gd name="T4" fmla="*/ 0 w 59"/>
                  <a:gd name="T5" fmla="*/ 9 h 58"/>
                  <a:gd name="T6" fmla="*/ 0 w 59"/>
                  <a:gd name="T7" fmla="*/ 0 h 58"/>
                  <a:gd name="T8" fmla="*/ 0 w 59"/>
                  <a:gd name="T9" fmla="*/ 0 h 58"/>
                  <a:gd name="T10" fmla="*/ 34 w 59"/>
                  <a:gd name="T11" fmla="*/ 9 h 58"/>
                  <a:gd name="T12" fmla="*/ 59 w 59"/>
                  <a:gd name="T13" fmla="*/ 25 h 58"/>
                  <a:gd name="T14" fmla="*/ 59 w 59"/>
                  <a:gd name="T15" fmla="*/ 33 h 58"/>
                  <a:gd name="T16" fmla="*/ 51 w 59"/>
                  <a:gd name="T17" fmla="*/ 33 h 58"/>
                  <a:gd name="T18" fmla="*/ 42 w 59"/>
                  <a:gd name="T19" fmla="*/ 50 h 58"/>
                  <a:gd name="T20" fmla="*/ 34 w 59"/>
                  <a:gd name="T21" fmla="*/ 58 h 58"/>
                  <a:gd name="T22" fmla="*/ 25 w 59"/>
                  <a:gd name="T23" fmla="*/ 58 h 58"/>
                  <a:gd name="T24" fmla="*/ 25 w 59"/>
                  <a:gd name="T25" fmla="*/ 58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59" h="58">
                    <a:moveTo>
                      <a:pt x="25" y="58"/>
                    </a:moveTo>
                    <a:lnTo>
                      <a:pt x="8" y="17"/>
                    </a:lnTo>
                    <a:lnTo>
                      <a:pt x="0" y="9"/>
                    </a:lnTo>
                    <a:lnTo>
                      <a:pt x="0" y="0"/>
                    </a:lnTo>
                    <a:lnTo>
                      <a:pt x="34" y="9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51" y="33"/>
                    </a:lnTo>
                    <a:lnTo>
                      <a:pt x="42" y="50"/>
                    </a:lnTo>
                    <a:lnTo>
                      <a:pt x="34" y="58"/>
                    </a:lnTo>
                    <a:lnTo>
                      <a:pt x="25" y="5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6" name="Freeform 137"/>
              <p:cNvSpPr>
                <a:spLocks/>
              </p:cNvSpPr>
              <p:nvPr/>
            </p:nvSpPr>
            <p:spPr bwMode="auto">
              <a:xfrm>
                <a:off x="10416" y="15262"/>
                <a:ext cx="127" cy="132"/>
              </a:xfrm>
              <a:custGeom>
                <a:avLst/>
                <a:gdLst>
                  <a:gd name="T0" fmla="*/ 0 w 127"/>
                  <a:gd name="T1" fmla="*/ 115 h 132"/>
                  <a:gd name="T2" fmla="*/ 0 w 127"/>
                  <a:gd name="T3" fmla="*/ 107 h 132"/>
                  <a:gd name="T4" fmla="*/ 9 w 127"/>
                  <a:gd name="T5" fmla="*/ 99 h 132"/>
                  <a:gd name="T6" fmla="*/ 26 w 127"/>
                  <a:gd name="T7" fmla="*/ 74 h 132"/>
                  <a:gd name="T8" fmla="*/ 68 w 127"/>
                  <a:gd name="T9" fmla="*/ 33 h 132"/>
                  <a:gd name="T10" fmla="*/ 110 w 127"/>
                  <a:gd name="T11" fmla="*/ 0 h 132"/>
                  <a:gd name="T12" fmla="*/ 119 w 127"/>
                  <a:gd name="T13" fmla="*/ 8 h 132"/>
                  <a:gd name="T14" fmla="*/ 127 w 127"/>
                  <a:gd name="T15" fmla="*/ 16 h 132"/>
                  <a:gd name="T16" fmla="*/ 110 w 127"/>
                  <a:gd name="T17" fmla="*/ 41 h 132"/>
                  <a:gd name="T18" fmla="*/ 85 w 127"/>
                  <a:gd name="T19" fmla="*/ 74 h 132"/>
                  <a:gd name="T20" fmla="*/ 26 w 127"/>
                  <a:gd name="T21" fmla="*/ 124 h 132"/>
                  <a:gd name="T22" fmla="*/ 17 w 127"/>
                  <a:gd name="T23" fmla="*/ 132 h 132"/>
                  <a:gd name="T24" fmla="*/ 9 w 127"/>
                  <a:gd name="T25" fmla="*/ 132 h 132"/>
                  <a:gd name="T26" fmla="*/ 0 w 127"/>
                  <a:gd name="T27" fmla="*/ 115 h 132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127" h="132">
                    <a:moveTo>
                      <a:pt x="0" y="115"/>
                    </a:moveTo>
                    <a:lnTo>
                      <a:pt x="0" y="107"/>
                    </a:lnTo>
                    <a:lnTo>
                      <a:pt x="9" y="99"/>
                    </a:lnTo>
                    <a:lnTo>
                      <a:pt x="26" y="74"/>
                    </a:lnTo>
                    <a:lnTo>
                      <a:pt x="68" y="33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27" y="16"/>
                    </a:lnTo>
                    <a:lnTo>
                      <a:pt x="110" y="41"/>
                    </a:lnTo>
                    <a:lnTo>
                      <a:pt x="85" y="74"/>
                    </a:lnTo>
                    <a:lnTo>
                      <a:pt x="26" y="124"/>
                    </a:lnTo>
                    <a:lnTo>
                      <a:pt x="17" y="132"/>
                    </a:lnTo>
                    <a:lnTo>
                      <a:pt x="9" y="132"/>
                    </a:lnTo>
                    <a:lnTo>
                      <a:pt x="0" y="11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7" name="Freeform 138"/>
              <p:cNvSpPr>
                <a:spLocks/>
              </p:cNvSpPr>
              <p:nvPr/>
            </p:nvSpPr>
            <p:spPr bwMode="auto">
              <a:xfrm>
                <a:off x="10679" y="15254"/>
                <a:ext cx="60" cy="107"/>
              </a:xfrm>
              <a:custGeom>
                <a:avLst/>
                <a:gdLst>
                  <a:gd name="T0" fmla="*/ 0 w 60"/>
                  <a:gd name="T1" fmla="*/ 90 h 107"/>
                  <a:gd name="T2" fmla="*/ 0 w 60"/>
                  <a:gd name="T3" fmla="*/ 74 h 107"/>
                  <a:gd name="T4" fmla="*/ 0 w 60"/>
                  <a:gd name="T5" fmla="*/ 49 h 107"/>
                  <a:gd name="T6" fmla="*/ 9 w 60"/>
                  <a:gd name="T7" fmla="*/ 49 h 107"/>
                  <a:gd name="T8" fmla="*/ 9 w 60"/>
                  <a:gd name="T9" fmla="*/ 74 h 107"/>
                  <a:gd name="T10" fmla="*/ 17 w 60"/>
                  <a:gd name="T11" fmla="*/ 82 h 107"/>
                  <a:gd name="T12" fmla="*/ 26 w 60"/>
                  <a:gd name="T13" fmla="*/ 82 h 107"/>
                  <a:gd name="T14" fmla="*/ 34 w 60"/>
                  <a:gd name="T15" fmla="*/ 82 h 107"/>
                  <a:gd name="T16" fmla="*/ 43 w 60"/>
                  <a:gd name="T17" fmla="*/ 74 h 107"/>
                  <a:gd name="T18" fmla="*/ 34 w 60"/>
                  <a:gd name="T19" fmla="*/ 57 h 107"/>
                  <a:gd name="T20" fmla="*/ 26 w 60"/>
                  <a:gd name="T21" fmla="*/ 41 h 107"/>
                  <a:gd name="T22" fmla="*/ 9 w 60"/>
                  <a:gd name="T23" fmla="*/ 8 h 107"/>
                  <a:gd name="T24" fmla="*/ 9 w 60"/>
                  <a:gd name="T25" fmla="*/ 0 h 107"/>
                  <a:gd name="T26" fmla="*/ 17 w 60"/>
                  <a:gd name="T27" fmla="*/ 0 h 107"/>
                  <a:gd name="T28" fmla="*/ 34 w 60"/>
                  <a:gd name="T29" fmla="*/ 24 h 107"/>
                  <a:gd name="T30" fmla="*/ 51 w 60"/>
                  <a:gd name="T31" fmla="*/ 49 h 107"/>
                  <a:gd name="T32" fmla="*/ 60 w 60"/>
                  <a:gd name="T33" fmla="*/ 74 h 107"/>
                  <a:gd name="T34" fmla="*/ 51 w 60"/>
                  <a:gd name="T35" fmla="*/ 99 h 107"/>
                  <a:gd name="T36" fmla="*/ 43 w 60"/>
                  <a:gd name="T37" fmla="*/ 107 h 107"/>
                  <a:gd name="T38" fmla="*/ 26 w 60"/>
                  <a:gd name="T39" fmla="*/ 107 h 107"/>
                  <a:gd name="T40" fmla="*/ 9 w 60"/>
                  <a:gd name="T41" fmla="*/ 99 h 107"/>
                  <a:gd name="T42" fmla="*/ 0 w 60"/>
                  <a:gd name="T43" fmla="*/ 90 h 107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60" h="107">
                    <a:moveTo>
                      <a:pt x="0" y="90"/>
                    </a:moveTo>
                    <a:lnTo>
                      <a:pt x="0" y="74"/>
                    </a:lnTo>
                    <a:lnTo>
                      <a:pt x="0" y="49"/>
                    </a:lnTo>
                    <a:lnTo>
                      <a:pt x="9" y="49"/>
                    </a:lnTo>
                    <a:lnTo>
                      <a:pt x="9" y="74"/>
                    </a:lnTo>
                    <a:lnTo>
                      <a:pt x="17" y="82"/>
                    </a:lnTo>
                    <a:lnTo>
                      <a:pt x="26" y="82"/>
                    </a:lnTo>
                    <a:lnTo>
                      <a:pt x="34" y="82"/>
                    </a:lnTo>
                    <a:lnTo>
                      <a:pt x="43" y="74"/>
                    </a:lnTo>
                    <a:lnTo>
                      <a:pt x="34" y="57"/>
                    </a:lnTo>
                    <a:lnTo>
                      <a:pt x="26" y="41"/>
                    </a:lnTo>
                    <a:lnTo>
                      <a:pt x="9" y="8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51" y="49"/>
                    </a:lnTo>
                    <a:lnTo>
                      <a:pt x="60" y="74"/>
                    </a:lnTo>
                    <a:lnTo>
                      <a:pt x="51" y="99"/>
                    </a:lnTo>
                    <a:lnTo>
                      <a:pt x="43" y="107"/>
                    </a:lnTo>
                    <a:lnTo>
                      <a:pt x="26" y="107"/>
                    </a:lnTo>
                    <a:lnTo>
                      <a:pt x="9" y="99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8" name="Freeform 139"/>
              <p:cNvSpPr>
                <a:spLocks/>
              </p:cNvSpPr>
              <p:nvPr/>
            </p:nvSpPr>
            <p:spPr bwMode="auto">
              <a:xfrm>
                <a:off x="10425" y="15270"/>
                <a:ext cx="59" cy="50"/>
              </a:xfrm>
              <a:custGeom>
                <a:avLst/>
                <a:gdLst>
                  <a:gd name="T0" fmla="*/ 0 w 59"/>
                  <a:gd name="T1" fmla="*/ 50 h 50"/>
                  <a:gd name="T2" fmla="*/ 51 w 59"/>
                  <a:gd name="T3" fmla="*/ 0 h 50"/>
                  <a:gd name="T4" fmla="*/ 59 w 59"/>
                  <a:gd name="T5" fmla="*/ 0 h 50"/>
                  <a:gd name="T6" fmla="*/ 34 w 59"/>
                  <a:gd name="T7" fmla="*/ 33 h 50"/>
                  <a:gd name="T8" fmla="*/ 17 w 59"/>
                  <a:gd name="T9" fmla="*/ 41 h 50"/>
                  <a:gd name="T10" fmla="*/ 0 w 59"/>
                  <a:gd name="T11" fmla="*/ 50 h 50"/>
                  <a:gd name="T12" fmla="*/ 0 w 59"/>
                  <a:gd name="T13" fmla="*/ 50 h 5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59" h="50">
                    <a:moveTo>
                      <a:pt x="0" y="50"/>
                    </a:moveTo>
                    <a:lnTo>
                      <a:pt x="51" y="0"/>
                    </a:lnTo>
                    <a:lnTo>
                      <a:pt x="59" y="0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0" y="50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59" name="Freeform 140"/>
              <p:cNvSpPr>
                <a:spLocks/>
              </p:cNvSpPr>
              <p:nvPr/>
            </p:nvSpPr>
            <p:spPr bwMode="auto">
              <a:xfrm>
                <a:off x="10739" y="15262"/>
                <a:ext cx="93" cy="58"/>
              </a:xfrm>
              <a:custGeom>
                <a:avLst/>
                <a:gdLst>
                  <a:gd name="T0" fmla="*/ 0 w 93"/>
                  <a:gd name="T1" fmla="*/ 8 h 58"/>
                  <a:gd name="T2" fmla="*/ 0 w 93"/>
                  <a:gd name="T3" fmla="*/ 0 h 58"/>
                  <a:gd name="T4" fmla="*/ 8 w 93"/>
                  <a:gd name="T5" fmla="*/ 0 h 58"/>
                  <a:gd name="T6" fmla="*/ 34 w 93"/>
                  <a:gd name="T7" fmla="*/ 25 h 58"/>
                  <a:gd name="T8" fmla="*/ 51 w 93"/>
                  <a:gd name="T9" fmla="*/ 33 h 58"/>
                  <a:gd name="T10" fmla="*/ 59 w 93"/>
                  <a:gd name="T11" fmla="*/ 33 h 58"/>
                  <a:gd name="T12" fmla="*/ 68 w 93"/>
                  <a:gd name="T13" fmla="*/ 33 h 58"/>
                  <a:gd name="T14" fmla="*/ 76 w 93"/>
                  <a:gd name="T15" fmla="*/ 25 h 58"/>
                  <a:gd name="T16" fmla="*/ 68 w 93"/>
                  <a:gd name="T17" fmla="*/ 16 h 58"/>
                  <a:gd name="T18" fmla="*/ 59 w 93"/>
                  <a:gd name="T19" fmla="*/ 16 h 58"/>
                  <a:gd name="T20" fmla="*/ 59 w 93"/>
                  <a:gd name="T21" fmla="*/ 8 h 58"/>
                  <a:gd name="T22" fmla="*/ 68 w 93"/>
                  <a:gd name="T23" fmla="*/ 0 h 58"/>
                  <a:gd name="T24" fmla="*/ 76 w 93"/>
                  <a:gd name="T25" fmla="*/ 0 h 58"/>
                  <a:gd name="T26" fmla="*/ 93 w 93"/>
                  <a:gd name="T27" fmla="*/ 16 h 58"/>
                  <a:gd name="T28" fmla="*/ 93 w 93"/>
                  <a:gd name="T29" fmla="*/ 33 h 58"/>
                  <a:gd name="T30" fmla="*/ 93 w 93"/>
                  <a:gd name="T31" fmla="*/ 41 h 58"/>
                  <a:gd name="T32" fmla="*/ 85 w 93"/>
                  <a:gd name="T33" fmla="*/ 58 h 58"/>
                  <a:gd name="T34" fmla="*/ 76 w 93"/>
                  <a:gd name="T35" fmla="*/ 58 h 58"/>
                  <a:gd name="T36" fmla="*/ 51 w 93"/>
                  <a:gd name="T37" fmla="*/ 58 h 58"/>
                  <a:gd name="T38" fmla="*/ 25 w 93"/>
                  <a:gd name="T39" fmla="*/ 41 h 58"/>
                  <a:gd name="T40" fmla="*/ 17 w 93"/>
                  <a:gd name="T41" fmla="*/ 25 h 58"/>
                  <a:gd name="T42" fmla="*/ 0 w 93"/>
                  <a:gd name="T43" fmla="*/ 8 h 58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93" h="58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34" y="25"/>
                    </a:lnTo>
                    <a:lnTo>
                      <a:pt x="51" y="33"/>
                    </a:lnTo>
                    <a:lnTo>
                      <a:pt x="59" y="33"/>
                    </a:lnTo>
                    <a:lnTo>
                      <a:pt x="68" y="33"/>
                    </a:lnTo>
                    <a:lnTo>
                      <a:pt x="76" y="25"/>
                    </a:lnTo>
                    <a:lnTo>
                      <a:pt x="68" y="16"/>
                    </a:lnTo>
                    <a:lnTo>
                      <a:pt x="59" y="16"/>
                    </a:lnTo>
                    <a:lnTo>
                      <a:pt x="59" y="8"/>
                    </a:lnTo>
                    <a:lnTo>
                      <a:pt x="68" y="0"/>
                    </a:lnTo>
                    <a:lnTo>
                      <a:pt x="76" y="0"/>
                    </a:lnTo>
                    <a:lnTo>
                      <a:pt x="93" y="16"/>
                    </a:lnTo>
                    <a:lnTo>
                      <a:pt x="93" y="33"/>
                    </a:lnTo>
                    <a:lnTo>
                      <a:pt x="93" y="41"/>
                    </a:lnTo>
                    <a:lnTo>
                      <a:pt x="85" y="58"/>
                    </a:lnTo>
                    <a:lnTo>
                      <a:pt x="76" y="58"/>
                    </a:lnTo>
                    <a:lnTo>
                      <a:pt x="51" y="58"/>
                    </a:lnTo>
                    <a:lnTo>
                      <a:pt x="25" y="41"/>
                    </a:lnTo>
                    <a:lnTo>
                      <a:pt x="17" y="25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0" name="Freeform 141"/>
              <p:cNvSpPr>
                <a:spLocks/>
              </p:cNvSpPr>
              <p:nvPr/>
            </p:nvSpPr>
            <p:spPr bwMode="auto">
              <a:xfrm>
                <a:off x="10085" y="15270"/>
                <a:ext cx="25" cy="50"/>
              </a:xfrm>
              <a:custGeom>
                <a:avLst/>
                <a:gdLst>
                  <a:gd name="T0" fmla="*/ 0 w 25"/>
                  <a:gd name="T1" fmla="*/ 0 h 50"/>
                  <a:gd name="T2" fmla="*/ 17 w 25"/>
                  <a:gd name="T3" fmla="*/ 8 h 50"/>
                  <a:gd name="T4" fmla="*/ 25 w 25"/>
                  <a:gd name="T5" fmla="*/ 17 h 50"/>
                  <a:gd name="T6" fmla="*/ 25 w 25"/>
                  <a:gd name="T7" fmla="*/ 50 h 50"/>
                  <a:gd name="T8" fmla="*/ 0 w 25"/>
                  <a:gd name="T9" fmla="*/ 25 h 50"/>
                  <a:gd name="T10" fmla="*/ 0 w 25"/>
                  <a:gd name="T11" fmla="*/ 17 h 50"/>
                  <a:gd name="T12" fmla="*/ 0 w 25"/>
                  <a:gd name="T13" fmla="*/ 8 h 50"/>
                  <a:gd name="T14" fmla="*/ 0 w 25"/>
                  <a:gd name="T15" fmla="*/ 0 h 5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50">
                    <a:moveTo>
                      <a:pt x="0" y="0"/>
                    </a:moveTo>
                    <a:lnTo>
                      <a:pt x="17" y="8"/>
                    </a:lnTo>
                    <a:lnTo>
                      <a:pt x="25" y="17"/>
                    </a:lnTo>
                    <a:lnTo>
                      <a:pt x="25" y="50"/>
                    </a:lnTo>
                    <a:lnTo>
                      <a:pt x="0" y="25"/>
                    </a:lnTo>
                    <a:lnTo>
                      <a:pt x="0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1" name="Freeform 142"/>
              <p:cNvSpPr>
                <a:spLocks/>
              </p:cNvSpPr>
              <p:nvPr/>
            </p:nvSpPr>
            <p:spPr bwMode="auto">
              <a:xfrm>
                <a:off x="10603" y="15221"/>
                <a:ext cx="68" cy="90"/>
              </a:xfrm>
              <a:custGeom>
                <a:avLst/>
                <a:gdLst>
                  <a:gd name="T0" fmla="*/ 0 w 68"/>
                  <a:gd name="T1" fmla="*/ 82 h 90"/>
                  <a:gd name="T2" fmla="*/ 0 w 68"/>
                  <a:gd name="T3" fmla="*/ 74 h 90"/>
                  <a:gd name="T4" fmla="*/ 0 w 68"/>
                  <a:gd name="T5" fmla="*/ 57 h 90"/>
                  <a:gd name="T6" fmla="*/ 0 w 68"/>
                  <a:gd name="T7" fmla="*/ 41 h 90"/>
                  <a:gd name="T8" fmla="*/ 8 w 68"/>
                  <a:gd name="T9" fmla="*/ 33 h 90"/>
                  <a:gd name="T10" fmla="*/ 17 w 68"/>
                  <a:gd name="T11" fmla="*/ 33 h 90"/>
                  <a:gd name="T12" fmla="*/ 17 w 68"/>
                  <a:gd name="T13" fmla="*/ 41 h 90"/>
                  <a:gd name="T14" fmla="*/ 17 w 68"/>
                  <a:gd name="T15" fmla="*/ 57 h 90"/>
                  <a:gd name="T16" fmla="*/ 17 w 68"/>
                  <a:gd name="T17" fmla="*/ 74 h 90"/>
                  <a:gd name="T18" fmla="*/ 25 w 68"/>
                  <a:gd name="T19" fmla="*/ 74 h 90"/>
                  <a:gd name="T20" fmla="*/ 34 w 68"/>
                  <a:gd name="T21" fmla="*/ 74 h 90"/>
                  <a:gd name="T22" fmla="*/ 51 w 68"/>
                  <a:gd name="T23" fmla="*/ 57 h 90"/>
                  <a:gd name="T24" fmla="*/ 51 w 68"/>
                  <a:gd name="T25" fmla="*/ 33 h 90"/>
                  <a:gd name="T26" fmla="*/ 51 w 68"/>
                  <a:gd name="T27" fmla="*/ 0 h 90"/>
                  <a:gd name="T28" fmla="*/ 59 w 68"/>
                  <a:gd name="T29" fmla="*/ 0 h 90"/>
                  <a:gd name="T30" fmla="*/ 59 w 68"/>
                  <a:gd name="T31" fmla="*/ 0 h 90"/>
                  <a:gd name="T32" fmla="*/ 68 w 68"/>
                  <a:gd name="T33" fmla="*/ 16 h 90"/>
                  <a:gd name="T34" fmla="*/ 68 w 68"/>
                  <a:gd name="T35" fmla="*/ 41 h 90"/>
                  <a:gd name="T36" fmla="*/ 68 w 68"/>
                  <a:gd name="T37" fmla="*/ 57 h 90"/>
                  <a:gd name="T38" fmla="*/ 59 w 68"/>
                  <a:gd name="T39" fmla="*/ 82 h 90"/>
                  <a:gd name="T40" fmla="*/ 42 w 68"/>
                  <a:gd name="T41" fmla="*/ 90 h 90"/>
                  <a:gd name="T42" fmla="*/ 34 w 68"/>
                  <a:gd name="T43" fmla="*/ 90 h 90"/>
                  <a:gd name="T44" fmla="*/ 17 w 68"/>
                  <a:gd name="T45" fmla="*/ 90 h 90"/>
                  <a:gd name="T46" fmla="*/ 0 w 68"/>
                  <a:gd name="T47" fmla="*/ 82 h 90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68" h="90">
                    <a:moveTo>
                      <a:pt x="0" y="82"/>
                    </a:moveTo>
                    <a:lnTo>
                      <a:pt x="0" y="74"/>
                    </a:lnTo>
                    <a:lnTo>
                      <a:pt x="0" y="57"/>
                    </a:lnTo>
                    <a:lnTo>
                      <a:pt x="0" y="41"/>
                    </a:lnTo>
                    <a:lnTo>
                      <a:pt x="8" y="33"/>
                    </a:lnTo>
                    <a:lnTo>
                      <a:pt x="17" y="33"/>
                    </a:lnTo>
                    <a:lnTo>
                      <a:pt x="17" y="41"/>
                    </a:lnTo>
                    <a:lnTo>
                      <a:pt x="17" y="57"/>
                    </a:lnTo>
                    <a:lnTo>
                      <a:pt x="17" y="74"/>
                    </a:lnTo>
                    <a:lnTo>
                      <a:pt x="25" y="74"/>
                    </a:lnTo>
                    <a:lnTo>
                      <a:pt x="34" y="74"/>
                    </a:lnTo>
                    <a:lnTo>
                      <a:pt x="51" y="57"/>
                    </a:lnTo>
                    <a:lnTo>
                      <a:pt x="51" y="33"/>
                    </a:lnTo>
                    <a:lnTo>
                      <a:pt x="51" y="0"/>
                    </a:lnTo>
                    <a:lnTo>
                      <a:pt x="59" y="0"/>
                    </a:lnTo>
                    <a:lnTo>
                      <a:pt x="68" y="16"/>
                    </a:lnTo>
                    <a:lnTo>
                      <a:pt x="68" y="41"/>
                    </a:lnTo>
                    <a:lnTo>
                      <a:pt x="68" y="57"/>
                    </a:lnTo>
                    <a:lnTo>
                      <a:pt x="59" y="82"/>
                    </a:lnTo>
                    <a:lnTo>
                      <a:pt x="42" y="90"/>
                    </a:lnTo>
                    <a:lnTo>
                      <a:pt x="34" y="90"/>
                    </a:lnTo>
                    <a:lnTo>
                      <a:pt x="17" y="90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2" name="Freeform 143"/>
              <p:cNvSpPr>
                <a:spLocks/>
              </p:cNvSpPr>
              <p:nvPr/>
            </p:nvSpPr>
            <p:spPr bwMode="auto">
              <a:xfrm>
                <a:off x="10000" y="14866"/>
                <a:ext cx="459" cy="437"/>
              </a:xfrm>
              <a:custGeom>
                <a:avLst/>
                <a:gdLst>
                  <a:gd name="T0" fmla="*/ 0 w 459"/>
                  <a:gd name="T1" fmla="*/ 412 h 437"/>
                  <a:gd name="T2" fmla="*/ 25 w 459"/>
                  <a:gd name="T3" fmla="*/ 412 h 437"/>
                  <a:gd name="T4" fmla="*/ 51 w 459"/>
                  <a:gd name="T5" fmla="*/ 396 h 437"/>
                  <a:gd name="T6" fmla="*/ 68 w 459"/>
                  <a:gd name="T7" fmla="*/ 297 h 437"/>
                  <a:gd name="T8" fmla="*/ 136 w 459"/>
                  <a:gd name="T9" fmla="*/ 239 h 437"/>
                  <a:gd name="T10" fmla="*/ 229 w 459"/>
                  <a:gd name="T11" fmla="*/ 248 h 437"/>
                  <a:gd name="T12" fmla="*/ 331 w 459"/>
                  <a:gd name="T13" fmla="*/ 322 h 437"/>
                  <a:gd name="T14" fmla="*/ 246 w 459"/>
                  <a:gd name="T15" fmla="*/ 190 h 437"/>
                  <a:gd name="T16" fmla="*/ 238 w 459"/>
                  <a:gd name="T17" fmla="*/ 124 h 437"/>
                  <a:gd name="T18" fmla="*/ 289 w 459"/>
                  <a:gd name="T19" fmla="*/ 66 h 437"/>
                  <a:gd name="T20" fmla="*/ 365 w 459"/>
                  <a:gd name="T21" fmla="*/ 50 h 437"/>
                  <a:gd name="T22" fmla="*/ 433 w 459"/>
                  <a:gd name="T23" fmla="*/ 25 h 437"/>
                  <a:gd name="T24" fmla="*/ 416 w 459"/>
                  <a:gd name="T25" fmla="*/ 25 h 437"/>
                  <a:gd name="T26" fmla="*/ 416 w 459"/>
                  <a:gd name="T27" fmla="*/ 8 h 437"/>
                  <a:gd name="T28" fmla="*/ 450 w 459"/>
                  <a:gd name="T29" fmla="*/ 0 h 437"/>
                  <a:gd name="T30" fmla="*/ 450 w 459"/>
                  <a:gd name="T31" fmla="*/ 33 h 437"/>
                  <a:gd name="T32" fmla="*/ 408 w 459"/>
                  <a:gd name="T33" fmla="*/ 66 h 437"/>
                  <a:gd name="T34" fmla="*/ 382 w 459"/>
                  <a:gd name="T35" fmla="*/ 83 h 437"/>
                  <a:gd name="T36" fmla="*/ 408 w 459"/>
                  <a:gd name="T37" fmla="*/ 124 h 437"/>
                  <a:gd name="T38" fmla="*/ 391 w 459"/>
                  <a:gd name="T39" fmla="*/ 173 h 437"/>
                  <a:gd name="T40" fmla="*/ 323 w 459"/>
                  <a:gd name="T41" fmla="*/ 173 h 437"/>
                  <a:gd name="T42" fmla="*/ 314 w 459"/>
                  <a:gd name="T43" fmla="*/ 149 h 437"/>
                  <a:gd name="T44" fmla="*/ 348 w 459"/>
                  <a:gd name="T45" fmla="*/ 157 h 437"/>
                  <a:gd name="T46" fmla="*/ 365 w 459"/>
                  <a:gd name="T47" fmla="*/ 124 h 437"/>
                  <a:gd name="T48" fmla="*/ 306 w 459"/>
                  <a:gd name="T49" fmla="*/ 99 h 437"/>
                  <a:gd name="T50" fmla="*/ 263 w 459"/>
                  <a:gd name="T51" fmla="*/ 149 h 437"/>
                  <a:gd name="T52" fmla="*/ 280 w 459"/>
                  <a:gd name="T53" fmla="*/ 231 h 437"/>
                  <a:gd name="T54" fmla="*/ 314 w 459"/>
                  <a:gd name="T55" fmla="*/ 256 h 437"/>
                  <a:gd name="T56" fmla="*/ 289 w 459"/>
                  <a:gd name="T57" fmla="*/ 190 h 437"/>
                  <a:gd name="T58" fmla="*/ 297 w 459"/>
                  <a:gd name="T59" fmla="*/ 206 h 437"/>
                  <a:gd name="T60" fmla="*/ 348 w 459"/>
                  <a:gd name="T61" fmla="*/ 297 h 437"/>
                  <a:gd name="T62" fmla="*/ 416 w 459"/>
                  <a:gd name="T63" fmla="*/ 429 h 437"/>
                  <a:gd name="T64" fmla="*/ 246 w 459"/>
                  <a:gd name="T65" fmla="*/ 297 h 437"/>
                  <a:gd name="T66" fmla="*/ 195 w 459"/>
                  <a:gd name="T67" fmla="*/ 272 h 437"/>
                  <a:gd name="T68" fmla="*/ 280 w 459"/>
                  <a:gd name="T69" fmla="*/ 297 h 437"/>
                  <a:gd name="T70" fmla="*/ 221 w 459"/>
                  <a:gd name="T71" fmla="*/ 256 h 437"/>
                  <a:gd name="T72" fmla="*/ 136 w 459"/>
                  <a:gd name="T73" fmla="*/ 264 h 437"/>
                  <a:gd name="T74" fmla="*/ 110 w 459"/>
                  <a:gd name="T75" fmla="*/ 322 h 437"/>
                  <a:gd name="T76" fmla="*/ 153 w 459"/>
                  <a:gd name="T77" fmla="*/ 346 h 437"/>
                  <a:gd name="T78" fmla="*/ 178 w 459"/>
                  <a:gd name="T79" fmla="*/ 305 h 437"/>
                  <a:gd name="T80" fmla="*/ 195 w 459"/>
                  <a:gd name="T81" fmla="*/ 330 h 437"/>
                  <a:gd name="T82" fmla="*/ 178 w 459"/>
                  <a:gd name="T83" fmla="*/ 388 h 437"/>
                  <a:gd name="T84" fmla="*/ 110 w 459"/>
                  <a:gd name="T85" fmla="*/ 396 h 437"/>
                  <a:gd name="T86" fmla="*/ 85 w 459"/>
                  <a:gd name="T87" fmla="*/ 355 h 437"/>
                  <a:gd name="T88" fmla="*/ 68 w 459"/>
                  <a:gd name="T89" fmla="*/ 363 h 437"/>
                  <a:gd name="T90" fmla="*/ 68 w 459"/>
                  <a:gd name="T91" fmla="*/ 404 h 437"/>
                  <a:gd name="T92" fmla="*/ 34 w 459"/>
                  <a:gd name="T93" fmla="*/ 437 h 437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</a:gdLst>
                <a:ahLst/>
                <a:cxnLst>
                  <a:cxn ang="T94">
                    <a:pos x="T0" y="T1"/>
                  </a:cxn>
                  <a:cxn ang="T95">
                    <a:pos x="T2" y="T3"/>
                  </a:cxn>
                  <a:cxn ang="T96">
                    <a:pos x="T4" y="T5"/>
                  </a:cxn>
                  <a:cxn ang="T97">
                    <a:pos x="T6" y="T7"/>
                  </a:cxn>
                  <a:cxn ang="T98">
                    <a:pos x="T8" y="T9"/>
                  </a:cxn>
                  <a:cxn ang="T99">
                    <a:pos x="T10" y="T11"/>
                  </a:cxn>
                  <a:cxn ang="T100">
                    <a:pos x="T12" y="T13"/>
                  </a:cxn>
                  <a:cxn ang="T101">
                    <a:pos x="T14" y="T15"/>
                  </a:cxn>
                  <a:cxn ang="T102">
                    <a:pos x="T16" y="T17"/>
                  </a:cxn>
                  <a:cxn ang="T103">
                    <a:pos x="T18" y="T19"/>
                  </a:cxn>
                  <a:cxn ang="T104">
                    <a:pos x="T20" y="T21"/>
                  </a:cxn>
                  <a:cxn ang="T105">
                    <a:pos x="T22" y="T23"/>
                  </a:cxn>
                  <a:cxn ang="T106">
                    <a:pos x="T24" y="T25"/>
                  </a:cxn>
                  <a:cxn ang="T107">
                    <a:pos x="T26" y="T27"/>
                  </a:cxn>
                  <a:cxn ang="T108">
                    <a:pos x="T28" y="T29"/>
                  </a:cxn>
                  <a:cxn ang="T109">
                    <a:pos x="T30" y="T31"/>
                  </a:cxn>
                  <a:cxn ang="T110">
                    <a:pos x="T32" y="T33"/>
                  </a:cxn>
                  <a:cxn ang="T111">
                    <a:pos x="T34" y="T35"/>
                  </a:cxn>
                  <a:cxn ang="T112">
                    <a:pos x="T36" y="T37"/>
                  </a:cxn>
                  <a:cxn ang="T113">
                    <a:pos x="T38" y="T39"/>
                  </a:cxn>
                  <a:cxn ang="T114">
                    <a:pos x="T40" y="T41"/>
                  </a:cxn>
                  <a:cxn ang="T115">
                    <a:pos x="T42" y="T43"/>
                  </a:cxn>
                  <a:cxn ang="T116">
                    <a:pos x="T44" y="T45"/>
                  </a:cxn>
                  <a:cxn ang="T117">
                    <a:pos x="T46" y="T47"/>
                  </a:cxn>
                  <a:cxn ang="T118">
                    <a:pos x="T48" y="T49"/>
                  </a:cxn>
                  <a:cxn ang="T119">
                    <a:pos x="T50" y="T51"/>
                  </a:cxn>
                  <a:cxn ang="T120">
                    <a:pos x="T52" y="T53"/>
                  </a:cxn>
                  <a:cxn ang="T121">
                    <a:pos x="T54" y="T55"/>
                  </a:cxn>
                  <a:cxn ang="T122">
                    <a:pos x="T56" y="T57"/>
                  </a:cxn>
                  <a:cxn ang="T123">
                    <a:pos x="T58" y="T59"/>
                  </a:cxn>
                  <a:cxn ang="T124">
                    <a:pos x="T60" y="T61"/>
                  </a:cxn>
                  <a:cxn ang="T125">
                    <a:pos x="T62" y="T63"/>
                  </a:cxn>
                  <a:cxn ang="T126">
                    <a:pos x="T64" y="T65"/>
                  </a:cxn>
                  <a:cxn ang="T127">
                    <a:pos x="T66" y="T67"/>
                  </a:cxn>
                  <a:cxn ang="T128">
                    <a:pos x="T68" y="T69"/>
                  </a:cxn>
                  <a:cxn ang="T129">
                    <a:pos x="T70" y="T71"/>
                  </a:cxn>
                  <a:cxn ang="T130">
                    <a:pos x="T72" y="T73"/>
                  </a:cxn>
                  <a:cxn ang="T131">
                    <a:pos x="T74" y="T75"/>
                  </a:cxn>
                  <a:cxn ang="T132">
                    <a:pos x="T76" y="T77"/>
                  </a:cxn>
                  <a:cxn ang="T133">
                    <a:pos x="T78" y="T79"/>
                  </a:cxn>
                  <a:cxn ang="T134">
                    <a:pos x="T80" y="T81"/>
                  </a:cxn>
                  <a:cxn ang="T135">
                    <a:pos x="T82" y="T83"/>
                  </a:cxn>
                  <a:cxn ang="T136">
                    <a:pos x="T84" y="T85"/>
                  </a:cxn>
                  <a:cxn ang="T137">
                    <a:pos x="T86" y="T87"/>
                  </a:cxn>
                  <a:cxn ang="T138">
                    <a:pos x="T88" y="T89"/>
                  </a:cxn>
                  <a:cxn ang="T139">
                    <a:pos x="T90" y="T91"/>
                  </a:cxn>
                  <a:cxn ang="T140">
                    <a:pos x="T92" y="T93"/>
                  </a:cxn>
                </a:cxnLst>
                <a:rect l="0" t="0" r="r" b="b"/>
                <a:pathLst>
                  <a:path w="459" h="437">
                    <a:moveTo>
                      <a:pt x="0" y="429"/>
                    </a:moveTo>
                    <a:lnTo>
                      <a:pt x="0" y="421"/>
                    </a:lnTo>
                    <a:lnTo>
                      <a:pt x="0" y="412"/>
                    </a:lnTo>
                    <a:lnTo>
                      <a:pt x="17" y="404"/>
                    </a:lnTo>
                    <a:lnTo>
                      <a:pt x="25" y="404"/>
                    </a:lnTo>
                    <a:lnTo>
                      <a:pt x="25" y="412"/>
                    </a:lnTo>
                    <a:lnTo>
                      <a:pt x="34" y="421"/>
                    </a:lnTo>
                    <a:lnTo>
                      <a:pt x="42" y="412"/>
                    </a:lnTo>
                    <a:lnTo>
                      <a:pt x="51" y="396"/>
                    </a:lnTo>
                    <a:lnTo>
                      <a:pt x="51" y="363"/>
                    </a:lnTo>
                    <a:lnTo>
                      <a:pt x="51" y="330"/>
                    </a:lnTo>
                    <a:lnTo>
                      <a:pt x="68" y="297"/>
                    </a:lnTo>
                    <a:lnTo>
                      <a:pt x="85" y="272"/>
                    </a:lnTo>
                    <a:lnTo>
                      <a:pt x="110" y="248"/>
                    </a:lnTo>
                    <a:lnTo>
                      <a:pt x="136" y="239"/>
                    </a:lnTo>
                    <a:lnTo>
                      <a:pt x="170" y="231"/>
                    </a:lnTo>
                    <a:lnTo>
                      <a:pt x="195" y="231"/>
                    </a:lnTo>
                    <a:lnTo>
                      <a:pt x="229" y="248"/>
                    </a:lnTo>
                    <a:lnTo>
                      <a:pt x="280" y="272"/>
                    </a:lnTo>
                    <a:lnTo>
                      <a:pt x="323" y="322"/>
                    </a:lnTo>
                    <a:lnTo>
                      <a:pt x="331" y="322"/>
                    </a:lnTo>
                    <a:lnTo>
                      <a:pt x="331" y="313"/>
                    </a:lnTo>
                    <a:lnTo>
                      <a:pt x="272" y="231"/>
                    </a:lnTo>
                    <a:lnTo>
                      <a:pt x="246" y="190"/>
                    </a:lnTo>
                    <a:lnTo>
                      <a:pt x="238" y="165"/>
                    </a:lnTo>
                    <a:lnTo>
                      <a:pt x="238" y="140"/>
                    </a:lnTo>
                    <a:lnTo>
                      <a:pt x="238" y="124"/>
                    </a:lnTo>
                    <a:lnTo>
                      <a:pt x="246" y="99"/>
                    </a:lnTo>
                    <a:lnTo>
                      <a:pt x="263" y="83"/>
                    </a:lnTo>
                    <a:lnTo>
                      <a:pt x="289" y="66"/>
                    </a:lnTo>
                    <a:lnTo>
                      <a:pt x="306" y="58"/>
                    </a:lnTo>
                    <a:lnTo>
                      <a:pt x="323" y="58"/>
                    </a:lnTo>
                    <a:lnTo>
                      <a:pt x="365" y="50"/>
                    </a:lnTo>
                    <a:lnTo>
                      <a:pt x="408" y="50"/>
                    </a:lnTo>
                    <a:lnTo>
                      <a:pt x="425" y="41"/>
                    </a:lnTo>
                    <a:lnTo>
                      <a:pt x="433" y="25"/>
                    </a:lnTo>
                    <a:lnTo>
                      <a:pt x="433" y="17"/>
                    </a:lnTo>
                    <a:lnTo>
                      <a:pt x="416" y="25"/>
                    </a:lnTo>
                    <a:lnTo>
                      <a:pt x="408" y="25"/>
                    </a:lnTo>
                    <a:lnTo>
                      <a:pt x="416" y="8"/>
                    </a:lnTo>
                    <a:lnTo>
                      <a:pt x="425" y="0"/>
                    </a:lnTo>
                    <a:lnTo>
                      <a:pt x="442" y="0"/>
                    </a:lnTo>
                    <a:lnTo>
                      <a:pt x="450" y="0"/>
                    </a:lnTo>
                    <a:lnTo>
                      <a:pt x="450" y="8"/>
                    </a:lnTo>
                    <a:lnTo>
                      <a:pt x="459" y="17"/>
                    </a:lnTo>
                    <a:lnTo>
                      <a:pt x="450" y="33"/>
                    </a:lnTo>
                    <a:lnTo>
                      <a:pt x="433" y="50"/>
                    </a:lnTo>
                    <a:lnTo>
                      <a:pt x="416" y="58"/>
                    </a:lnTo>
                    <a:lnTo>
                      <a:pt x="408" y="66"/>
                    </a:lnTo>
                    <a:lnTo>
                      <a:pt x="365" y="74"/>
                    </a:lnTo>
                    <a:lnTo>
                      <a:pt x="374" y="83"/>
                    </a:lnTo>
                    <a:lnTo>
                      <a:pt x="382" y="83"/>
                    </a:lnTo>
                    <a:lnTo>
                      <a:pt x="399" y="91"/>
                    </a:lnTo>
                    <a:lnTo>
                      <a:pt x="408" y="107"/>
                    </a:lnTo>
                    <a:lnTo>
                      <a:pt x="408" y="124"/>
                    </a:lnTo>
                    <a:lnTo>
                      <a:pt x="416" y="140"/>
                    </a:lnTo>
                    <a:lnTo>
                      <a:pt x="408" y="157"/>
                    </a:lnTo>
                    <a:lnTo>
                      <a:pt x="391" y="173"/>
                    </a:lnTo>
                    <a:lnTo>
                      <a:pt x="374" y="182"/>
                    </a:lnTo>
                    <a:lnTo>
                      <a:pt x="348" y="182"/>
                    </a:lnTo>
                    <a:lnTo>
                      <a:pt x="323" y="173"/>
                    </a:lnTo>
                    <a:lnTo>
                      <a:pt x="314" y="165"/>
                    </a:lnTo>
                    <a:lnTo>
                      <a:pt x="314" y="157"/>
                    </a:lnTo>
                    <a:lnTo>
                      <a:pt x="314" y="149"/>
                    </a:lnTo>
                    <a:lnTo>
                      <a:pt x="331" y="157"/>
                    </a:lnTo>
                    <a:lnTo>
                      <a:pt x="340" y="157"/>
                    </a:lnTo>
                    <a:lnTo>
                      <a:pt x="348" y="157"/>
                    </a:lnTo>
                    <a:lnTo>
                      <a:pt x="365" y="140"/>
                    </a:lnTo>
                    <a:lnTo>
                      <a:pt x="365" y="132"/>
                    </a:lnTo>
                    <a:lnTo>
                      <a:pt x="365" y="124"/>
                    </a:lnTo>
                    <a:lnTo>
                      <a:pt x="340" y="99"/>
                    </a:lnTo>
                    <a:lnTo>
                      <a:pt x="323" y="99"/>
                    </a:lnTo>
                    <a:lnTo>
                      <a:pt x="306" y="99"/>
                    </a:lnTo>
                    <a:lnTo>
                      <a:pt x="297" y="107"/>
                    </a:lnTo>
                    <a:lnTo>
                      <a:pt x="280" y="116"/>
                    </a:lnTo>
                    <a:lnTo>
                      <a:pt x="263" y="149"/>
                    </a:lnTo>
                    <a:lnTo>
                      <a:pt x="263" y="182"/>
                    </a:lnTo>
                    <a:lnTo>
                      <a:pt x="272" y="206"/>
                    </a:lnTo>
                    <a:lnTo>
                      <a:pt x="280" y="231"/>
                    </a:lnTo>
                    <a:lnTo>
                      <a:pt x="306" y="256"/>
                    </a:lnTo>
                    <a:lnTo>
                      <a:pt x="306" y="264"/>
                    </a:lnTo>
                    <a:lnTo>
                      <a:pt x="314" y="256"/>
                    </a:lnTo>
                    <a:lnTo>
                      <a:pt x="306" y="239"/>
                    </a:lnTo>
                    <a:lnTo>
                      <a:pt x="297" y="215"/>
                    </a:lnTo>
                    <a:lnTo>
                      <a:pt x="289" y="190"/>
                    </a:lnTo>
                    <a:lnTo>
                      <a:pt x="280" y="165"/>
                    </a:lnTo>
                    <a:lnTo>
                      <a:pt x="289" y="157"/>
                    </a:lnTo>
                    <a:lnTo>
                      <a:pt x="297" y="206"/>
                    </a:lnTo>
                    <a:lnTo>
                      <a:pt x="306" y="231"/>
                    </a:lnTo>
                    <a:lnTo>
                      <a:pt x="323" y="256"/>
                    </a:lnTo>
                    <a:lnTo>
                      <a:pt x="348" y="297"/>
                    </a:lnTo>
                    <a:lnTo>
                      <a:pt x="382" y="330"/>
                    </a:lnTo>
                    <a:lnTo>
                      <a:pt x="450" y="388"/>
                    </a:lnTo>
                    <a:lnTo>
                      <a:pt x="416" y="429"/>
                    </a:lnTo>
                    <a:lnTo>
                      <a:pt x="323" y="346"/>
                    </a:lnTo>
                    <a:lnTo>
                      <a:pt x="280" y="313"/>
                    </a:lnTo>
                    <a:lnTo>
                      <a:pt x="246" y="297"/>
                    </a:lnTo>
                    <a:lnTo>
                      <a:pt x="221" y="289"/>
                    </a:lnTo>
                    <a:lnTo>
                      <a:pt x="170" y="280"/>
                    </a:lnTo>
                    <a:lnTo>
                      <a:pt x="195" y="272"/>
                    </a:lnTo>
                    <a:lnTo>
                      <a:pt x="221" y="280"/>
                    </a:lnTo>
                    <a:lnTo>
                      <a:pt x="272" y="297"/>
                    </a:lnTo>
                    <a:lnTo>
                      <a:pt x="280" y="297"/>
                    </a:lnTo>
                    <a:lnTo>
                      <a:pt x="263" y="280"/>
                    </a:lnTo>
                    <a:lnTo>
                      <a:pt x="246" y="272"/>
                    </a:lnTo>
                    <a:lnTo>
                      <a:pt x="221" y="256"/>
                    </a:lnTo>
                    <a:lnTo>
                      <a:pt x="195" y="256"/>
                    </a:lnTo>
                    <a:lnTo>
                      <a:pt x="161" y="256"/>
                    </a:lnTo>
                    <a:lnTo>
                      <a:pt x="136" y="264"/>
                    </a:lnTo>
                    <a:lnTo>
                      <a:pt x="119" y="289"/>
                    </a:lnTo>
                    <a:lnTo>
                      <a:pt x="110" y="305"/>
                    </a:lnTo>
                    <a:lnTo>
                      <a:pt x="110" y="322"/>
                    </a:lnTo>
                    <a:lnTo>
                      <a:pt x="119" y="338"/>
                    </a:lnTo>
                    <a:lnTo>
                      <a:pt x="136" y="346"/>
                    </a:lnTo>
                    <a:lnTo>
                      <a:pt x="153" y="346"/>
                    </a:lnTo>
                    <a:lnTo>
                      <a:pt x="161" y="338"/>
                    </a:lnTo>
                    <a:lnTo>
                      <a:pt x="170" y="330"/>
                    </a:lnTo>
                    <a:lnTo>
                      <a:pt x="178" y="305"/>
                    </a:lnTo>
                    <a:lnTo>
                      <a:pt x="187" y="313"/>
                    </a:lnTo>
                    <a:lnTo>
                      <a:pt x="195" y="330"/>
                    </a:lnTo>
                    <a:lnTo>
                      <a:pt x="195" y="355"/>
                    </a:lnTo>
                    <a:lnTo>
                      <a:pt x="187" y="371"/>
                    </a:lnTo>
                    <a:lnTo>
                      <a:pt x="178" y="388"/>
                    </a:lnTo>
                    <a:lnTo>
                      <a:pt x="161" y="396"/>
                    </a:lnTo>
                    <a:lnTo>
                      <a:pt x="127" y="404"/>
                    </a:lnTo>
                    <a:lnTo>
                      <a:pt x="110" y="396"/>
                    </a:lnTo>
                    <a:lnTo>
                      <a:pt x="85" y="379"/>
                    </a:lnTo>
                    <a:lnTo>
                      <a:pt x="85" y="371"/>
                    </a:lnTo>
                    <a:lnTo>
                      <a:pt x="85" y="355"/>
                    </a:lnTo>
                    <a:lnTo>
                      <a:pt x="76" y="346"/>
                    </a:lnTo>
                    <a:lnTo>
                      <a:pt x="68" y="346"/>
                    </a:lnTo>
                    <a:lnTo>
                      <a:pt x="68" y="363"/>
                    </a:lnTo>
                    <a:lnTo>
                      <a:pt x="68" y="371"/>
                    </a:lnTo>
                    <a:lnTo>
                      <a:pt x="68" y="388"/>
                    </a:lnTo>
                    <a:lnTo>
                      <a:pt x="68" y="404"/>
                    </a:lnTo>
                    <a:lnTo>
                      <a:pt x="59" y="429"/>
                    </a:lnTo>
                    <a:lnTo>
                      <a:pt x="51" y="437"/>
                    </a:lnTo>
                    <a:lnTo>
                      <a:pt x="34" y="437"/>
                    </a:lnTo>
                    <a:lnTo>
                      <a:pt x="17" y="437"/>
                    </a:lnTo>
                    <a:lnTo>
                      <a:pt x="0" y="42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3" name="Freeform 144"/>
              <p:cNvSpPr>
                <a:spLocks/>
              </p:cNvSpPr>
              <p:nvPr/>
            </p:nvSpPr>
            <p:spPr bwMode="auto">
              <a:xfrm>
                <a:off x="10637" y="15270"/>
                <a:ext cx="8" cy="1"/>
              </a:xfrm>
              <a:custGeom>
                <a:avLst/>
                <a:gdLst>
                  <a:gd name="T0" fmla="*/ 0 w 8"/>
                  <a:gd name="T1" fmla="*/ 0 h 1"/>
                  <a:gd name="T2" fmla="*/ 0 w 8"/>
                  <a:gd name="T3" fmla="*/ 0 h 1"/>
                  <a:gd name="T4" fmla="*/ 8 w 8"/>
                  <a:gd name="T5" fmla="*/ 0 h 1"/>
                  <a:gd name="T6" fmla="*/ 8 w 8"/>
                  <a:gd name="T7" fmla="*/ 0 h 1"/>
                  <a:gd name="T8" fmla="*/ 8 w 8"/>
                  <a:gd name="T9" fmla="*/ 0 h 1"/>
                  <a:gd name="T10" fmla="*/ 0 w 8"/>
                  <a:gd name="T11" fmla="*/ 0 h 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8" h="1">
                    <a:moveTo>
                      <a:pt x="0" y="0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4" name="Freeform 145"/>
              <p:cNvSpPr>
                <a:spLocks/>
              </p:cNvSpPr>
              <p:nvPr/>
            </p:nvSpPr>
            <p:spPr bwMode="auto">
              <a:xfrm>
                <a:off x="10756" y="15196"/>
                <a:ext cx="85" cy="58"/>
              </a:xfrm>
              <a:custGeom>
                <a:avLst/>
                <a:gdLst>
                  <a:gd name="T0" fmla="*/ 0 w 85"/>
                  <a:gd name="T1" fmla="*/ 49 h 58"/>
                  <a:gd name="T2" fmla="*/ 25 w 85"/>
                  <a:gd name="T3" fmla="*/ 41 h 58"/>
                  <a:gd name="T4" fmla="*/ 68 w 85"/>
                  <a:gd name="T5" fmla="*/ 0 h 58"/>
                  <a:gd name="T6" fmla="*/ 76 w 85"/>
                  <a:gd name="T7" fmla="*/ 8 h 58"/>
                  <a:gd name="T8" fmla="*/ 85 w 85"/>
                  <a:gd name="T9" fmla="*/ 16 h 58"/>
                  <a:gd name="T10" fmla="*/ 76 w 85"/>
                  <a:gd name="T11" fmla="*/ 41 h 58"/>
                  <a:gd name="T12" fmla="*/ 68 w 85"/>
                  <a:gd name="T13" fmla="*/ 58 h 58"/>
                  <a:gd name="T14" fmla="*/ 51 w 85"/>
                  <a:gd name="T15" fmla="*/ 58 h 58"/>
                  <a:gd name="T16" fmla="*/ 34 w 85"/>
                  <a:gd name="T17" fmla="*/ 58 h 58"/>
                  <a:gd name="T18" fmla="*/ 0 w 85"/>
                  <a:gd name="T19" fmla="*/ 58 h 58"/>
                  <a:gd name="T20" fmla="*/ 0 w 85"/>
                  <a:gd name="T21" fmla="*/ 49 h 5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85" h="58">
                    <a:moveTo>
                      <a:pt x="0" y="49"/>
                    </a:moveTo>
                    <a:lnTo>
                      <a:pt x="25" y="41"/>
                    </a:lnTo>
                    <a:lnTo>
                      <a:pt x="68" y="0"/>
                    </a:lnTo>
                    <a:lnTo>
                      <a:pt x="76" y="8"/>
                    </a:lnTo>
                    <a:lnTo>
                      <a:pt x="85" y="16"/>
                    </a:lnTo>
                    <a:lnTo>
                      <a:pt x="76" y="41"/>
                    </a:lnTo>
                    <a:lnTo>
                      <a:pt x="68" y="58"/>
                    </a:lnTo>
                    <a:lnTo>
                      <a:pt x="51" y="58"/>
                    </a:lnTo>
                    <a:lnTo>
                      <a:pt x="34" y="58"/>
                    </a:lnTo>
                    <a:lnTo>
                      <a:pt x="0" y="58"/>
                    </a:lnTo>
                    <a:lnTo>
                      <a:pt x="0" y="49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5" name="Freeform 146"/>
              <p:cNvSpPr>
                <a:spLocks/>
              </p:cNvSpPr>
              <p:nvPr/>
            </p:nvSpPr>
            <p:spPr bwMode="auto">
              <a:xfrm>
                <a:off x="10272" y="15196"/>
                <a:ext cx="8" cy="41"/>
              </a:xfrm>
              <a:custGeom>
                <a:avLst/>
                <a:gdLst>
                  <a:gd name="T0" fmla="*/ 0 w 8"/>
                  <a:gd name="T1" fmla="*/ 0 h 41"/>
                  <a:gd name="T2" fmla="*/ 0 w 8"/>
                  <a:gd name="T3" fmla="*/ 0 h 41"/>
                  <a:gd name="T4" fmla="*/ 8 w 8"/>
                  <a:gd name="T5" fmla="*/ 8 h 41"/>
                  <a:gd name="T6" fmla="*/ 8 w 8"/>
                  <a:gd name="T7" fmla="*/ 16 h 41"/>
                  <a:gd name="T8" fmla="*/ 8 w 8"/>
                  <a:gd name="T9" fmla="*/ 33 h 41"/>
                  <a:gd name="T10" fmla="*/ 0 w 8"/>
                  <a:gd name="T11" fmla="*/ 41 h 41"/>
                  <a:gd name="T12" fmla="*/ 0 w 8"/>
                  <a:gd name="T13" fmla="*/ 0 h 4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" h="41">
                    <a:moveTo>
                      <a:pt x="0" y="0"/>
                    </a:moveTo>
                    <a:lnTo>
                      <a:pt x="0" y="0"/>
                    </a:lnTo>
                    <a:lnTo>
                      <a:pt x="8" y="8"/>
                    </a:lnTo>
                    <a:lnTo>
                      <a:pt x="8" y="16"/>
                    </a:lnTo>
                    <a:lnTo>
                      <a:pt x="8" y="33"/>
                    </a:lnTo>
                    <a:lnTo>
                      <a:pt x="0" y="4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6" name="Freeform 147"/>
              <p:cNvSpPr>
                <a:spLocks/>
              </p:cNvSpPr>
              <p:nvPr/>
            </p:nvSpPr>
            <p:spPr bwMode="auto">
              <a:xfrm>
                <a:off x="10594" y="15163"/>
                <a:ext cx="94" cy="49"/>
              </a:xfrm>
              <a:custGeom>
                <a:avLst/>
                <a:gdLst>
                  <a:gd name="T0" fmla="*/ 0 w 94"/>
                  <a:gd name="T1" fmla="*/ 41 h 49"/>
                  <a:gd name="T2" fmla="*/ 0 w 94"/>
                  <a:gd name="T3" fmla="*/ 25 h 49"/>
                  <a:gd name="T4" fmla="*/ 9 w 94"/>
                  <a:gd name="T5" fmla="*/ 16 h 49"/>
                  <a:gd name="T6" fmla="*/ 26 w 94"/>
                  <a:gd name="T7" fmla="*/ 0 h 49"/>
                  <a:gd name="T8" fmla="*/ 26 w 94"/>
                  <a:gd name="T9" fmla="*/ 0 h 49"/>
                  <a:gd name="T10" fmla="*/ 43 w 94"/>
                  <a:gd name="T11" fmla="*/ 0 h 49"/>
                  <a:gd name="T12" fmla="*/ 51 w 94"/>
                  <a:gd name="T13" fmla="*/ 8 h 49"/>
                  <a:gd name="T14" fmla="*/ 43 w 94"/>
                  <a:gd name="T15" fmla="*/ 8 h 49"/>
                  <a:gd name="T16" fmla="*/ 26 w 94"/>
                  <a:gd name="T17" fmla="*/ 16 h 49"/>
                  <a:gd name="T18" fmla="*/ 26 w 94"/>
                  <a:gd name="T19" fmla="*/ 25 h 49"/>
                  <a:gd name="T20" fmla="*/ 26 w 94"/>
                  <a:gd name="T21" fmla="*/ 33 h 49"/>
                  <a:gd name="T22" fmla="*/ 43 w 94"/>
                  <a:gd name="T23" fmla="*/ 33 h 49"/>
                  <a:gd name="T24" fmla="*/ 60 w 94"/>
                  <a:gd name="T25" fmla="*/ 25 h 49"/>
                  <a:gd name="T26" fmla="*/ 85 w 94"/>
                  <a:gd name="T27" fmla="*/ 0 h 49"/>
                  <a:gd name="T28" fmla="*/ 94 w 94"/>
                  <a:gd name="T29" fmla="*/ 0 h 49"/>
                  <a:gd name="T30" fmla="*/ 94 w 94"/>
                  <a:gd name="T31" fmla="*/ 8 h 49"/>
                  <a:gd name="T32" fmla="*/ 94 w 94"/>
                  <a:gd name="T33" fmla="*/ 8 h 49"/>
                  <a:gd name="T34" fmla="*/ 85 w 94"/>
                  <a:gd name="T35" fmla="*/ 25 h 49"/>
                  <a:gd name="T36" fmla="*/ 77 w 94"/>
                  <a:gd name="T37" fmla="*/ 41 h 49"/>
                  <a:gd name="T38" fmla="*/ 60 w 94"/>
                  <a:gd name="T39" fmla="*/ 49 h 49"/>
                  <a:gd name="T40" fmla="*/ 43 w 94"/>
                  <a:gd name="T41" fmla="*/ 49 h 49"/>
                  <a:gd name="T42" fmla="*/ 17 w 94"/>
                  <a:gd name="T43" fmla="*/ 49 h 49"/>
                  <a:gd name="T44" fmla="*/ 0 w 94"/>
                  <a:gd name="T45" fmla="*/ 41 h 4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94" h="49">
                    <a:moveTo>
                      <a:pt x="0" y="41"/>
                    </a:moveTo>
                    <a:lnTo>
                      <a:pt x="0" y="25"/>
                    </a:lnTo>
                    <a:lnTo>
                      <a:pt x="9" y="16"/>
                    </a:lnTo>
                    <a:lnTo>
                      <a:pt x="26" y="0"/>
                    </a:lnTo>
                    <a:lnTo>
                      <a:pt x="43" y="0"/>
                    </a:lnTo>
                    <a:lnTo>
                      <a:pt x="51" y="8"/>
                    </a:lnTo>
                    <a:lnTo>
                      <a:pt x="43" y="8"/>
                    </a:lnTo>
                    <a:lnTo>
                      <a:pt x="26" y="16"/>
                    </a:lnTo>
                    <a:lnTo>
                      <a:pt x="26" y="25"/>
                    </a:lnTo>
                    <a:lnTo>
                      <a:pt x="26" y="33"/>
                    </a:lnTo>
                    <a:lnTo>
                      <a:pt x="43" y="33"/>
                    </a:lnTo>
                    <a:lnTo>
                      <a:pt x="60" y="25"/>
                    </a:lnTo>
                    <a:lnTo>
                      <a:pt x="85" y="0"/>
                    </a:lnTo>
                    <a:lnTo>
                      <a:pt x="94" y="0"/>
                    </a:lnTo>
                    <a:lnTo>
                      <a:pt x="94" y="8"/>
                    </a:lnTo>
                    <a:lnTo>
                      <a:pt x="85" y="25"/>
                    </a:lnTo>
                    <a:lnTo>
                      <a:pt x="77" y="41"/>
                    </a:lnTo>
                    <a:lnTo>
                      <a:pt x="60" y="49"/>
                    </a:lnTo>
                    <a:lnTo>
                      <a:pt x="43" y="49"/>
                    </a:lnTo>
                    <a:lnTo>
                      <a:pt x="17" y="49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7" name="Freeform 148"/>
              <p:cNvSpPr>
                <a:spLocks/>
              </p:cNvSpPr>
              <p:nvPr/>
            </p:nvSpPr>
            <p:spPr bwMode="auto">
              <a:xfrm>
                <a:off x="10892" y="15188"/>
                <a:ext cx="1" cy="1"/>
              </a:xfrm>
              <a:custGeom>
                <a:avLst/>
                <a:gdLst>
                  <a:gd name="T0" fmla="*/ 0 w 1"/>
                  <a:gd name="T1" fmla="*/ 0 h 1"/>
                  <a:gd name="T2" fmla="*/ 0 w 1"/>
                  <a:gd name="T3" fmla="*/ 0 h 1"/>
                  <a:gd name="T4" fmla="*/ 0 w 1"/>
                  <a:gd name="T5" fmla="*/ 0 h 1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" h="1">
                    <a:moveTo>
                      <a:pt x="0" y="0"/>
                    </a:move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8" name="Freeform 149"/>
              <p:cNvSpPr>
                <a:spLocks/>
              </p:cNvSpPr>
              <p:nvPr/>
            </p:nvSpPr>
            <p:spPr bwMode="auto">
              <a:xfrm>
                <a:off x="10654" y="15105"/>
                <a:ext cx="59" cy="50"/>
              </a:xfrm>
              <a:custGeom>
                <a:avLst/>
                <a:gdLst>
                  <a:gd name="T0" fmla="*/ 0 w 59"/>
                  <a:gd name="T1" fmla="*/ 25 h 50"/>
                  <a:gd name="T2" fmla="*/ 0 w 59"/>
                  <a:gd name="T3" fmla="*/ 17 h 50"/>
                  <a:gd name="T4" fmla="*/ 8 w 59"/>
                  <a:gd name="T5" fmla="*/ 0 h 50"/>
                  <a:gd name="T6" fmla="*/ 17 w 59"/>
                  <a:gd name="T7" fmla="*/ 0 h 50"/>
                  <a:gd name="T8" fmla="*/ 17 w 59"/>
                  <a:gd name="T9" fmla="*/ 9 h 50"/>
                  <a:gd name="T10" fmla="*/ 17 w 59"/>
                  <a:gd name="T11" fmla="*/ 17 h 50"/>
                  <a:gd name="T12" fmla="*/ 17 w 59"/>
                  <a:gd name="T13" fmla="*/ 25 h 50"/>
                  <a:gd name="T14" fmla="*/ 17 w 59"/>
                  <a:gd name="T15" fmla="*/ 33 h 50"/>
                  <a:gd name="T16" fmla="*/ 25 w 59"/>
                  <a:gd name="T17" fmla="*/ 33 h 50"/>
                  <a:gd name="T18" fmla="*/ 34 w 59"/>
                  <a:gd name="T19" fmla="*/ 25 h 50"/>
                  <a:gd name="T20" fmla="*/ 42 w 59"/>
                  <a:gd name="T21" fmla="*/ 17 h 50"/>
                  <a:gd name="T22" fmla="*/ 51 w 59"/>
                  <a:gd name="T23" fmla="*/ 17 h 50"/>
                  <a:gd name="T24" fmla="*/ 59 w 59"/>
                  <a:gd name="T25" fmla="*/ 25 h 50"/>
                  <a:gd name="T26" fmla="*/ 51 w 59"/>
                  <a:gd name="T27" fmla="*/ 33 h 50"/>
                  <a:gd name="T28" fmla="*/ 42 w 59"/>
                  <a:gd name="T29" fmla="*/ 41 h 50"/>
                  <a:gd name="T30" fmla="*/ 17 w 59"/>
                  <a:gd name="T31" fmla="*/ 50 h 50"/>
                  <a:gd name="T32" fmla="*/ 8 w 59"/>
                  <a:gd name="T33" fmla="*/ 50 h 50"/>
                  <a:gd name="T34" fmla="*/ 8 w 59"/>
                  <a:gd name="T35" fmla="*/ 41 h 50"/>
                  <a:gd name="T36" fmla="*/ 0 w 59"/>
                  <a:gd name="T37" fmla="*/ 25 h 50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59" h="50">
                    <a:moveTo>
                      <a:pt x="0" y="25"/>
                    </a:moveTo>
                    <a:lnTo>
                      <a:pt x="0" y="17"/>
                    </a:lnTo>
                    <a:lnTo>
                      <a:pt x="8" y="0"/>
                    </a:lnTo>
                    <a:lnTo>
                      <a:pt x="17" y="0"/>
                    </a:lnTo>
                    <a:lnTo>
                      <a:pt x="17" y="9"/>
                    </a:lnTo>
                    <a:lnTo>
                      <a:pt x="17" y="17"/>
                    </a:lnTo>
                    <a:lnTo>
                      <a:pt x="17" y="25"/>
                    </a:lnTo>
                    <a:lnTo>
                      <a:pt x="17" y="33"/>
                    </a:lnTo>
                    <a:lnTo>
                      <a:pt x="25" y="33"/>
                    </a:lnTo>
                    <a:lnTo>
                      <a:pt x="34" y="25"/>
                    </a:lnTo>
                    <a:lnTo>
                      <a:pt x="42" y="17"/>
                    </a:lnTo>
                    <a:lnTo>
                      <a:pt x="51" y="17"/>
                    </a:lnTo>
                    <a:lnTo>
                      <a:pt x="59" y="25"/>
                    </a:lnTo>
                    <a:lnTo>
                      <a:pt x="51" y="33"/>
                    </a:lnTo>
                    <a:lnTo>
                      <a:pt x="42" y="41"/>
                    </a:lnTo>
                    <a:lnTo>
                      <a:pt x="17" y="50"/>
                    </a:lnTo>
                    <a:lnTo>
                      <a:pt x="8" y="50"/>
                    </a:lnTo>
                    <a:lnTo>
                      <a:pt x="8" y="41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000000"/>
              </a:solidFill>
              <a:ln w="508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69" name="Freeform 150"/>
              <p:cNvSpPr>
                <a:spLocks/>
              </p:cNvSpPr>
              <p:nvPr/>
            </p:nvSpPr>
            <p:spPr bwMode="auto">
              <a:xfrm>
                <a:off x="10357" y="15130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0 w 25"/>
                  <a:gd name="T3" fmla="*/ 0 h 16"/>
                  <a:gd name="T4" fmla="*/ 8 w 25"/>
                  <a:gd name="T5" fmla="*/ 0 h 16"/>
                  <a:gd name="T6" fmla="*/ 25 w 25"/>
                  <a:gd name="T7" fmla="*/ 0 h 16"/>
                  <a:gd name="T8" fmla="*/ 25 w 25"/>
                  <a:gd name="T9" fmla="*/ 8 h 16"/>
                  <a:gd name="T10" fmla="*/ 17 w 25"/>
                  <a:gd name="T11" fmla="*/ 16 h 16"/>
                  <a:gd name="T12" fmla="*/ 8 w 25"/>
                  <a:gd name="T13" fmla="*/ 16 h 16"/>
                  <a:gd name="T14" fmla="*/ 0 w 25"/>
                  <a:gd name="T15" fmla="*/ 8 h 1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0" name="Freeform 151"/>
              <p:cNvSpPr>
                <a:spLocks/>
              </p:cNvSpPr>
              <p:nvPr/>
            </p:nvSpPr>
            <p:spPr bwMode="auto">
              <a:xfrm>
                <a:off x="10476" y="14042"/>
                <a:ext cx="458" cy="1080"/>
              </a:xfrm>
              <a:custGeom>
                <a:avLst/>
                <a:gdLst>
                  <a:gd name="T0" fmla="*/ 0 w 458"/>
                  <a:gd name="T1" fmla="*/ 1072 h 1080"/>
                  <a:gd name="T2" fmla="*/ 33 w 458"/>
                  <a:gd name="T3" fmla="*/ 1055 h 1080"/>
                  <a:gd name="T4" fmla="*/ 76 w 458"/>
                  <a:gd name="T5" fmla="*/ 1039 h 1080"/>
                  <a:gd name="T6" fmla="*/ 118 w 458"/>
                  <a:gd name="T7" fmla="*/ 1014 h 1080"/>
                  <a:gd name="T8" fmla="*/ 152 w 458"/>
                  <a:gd name="T9" fmla="*/ 989 h 1080"/>
                  <a:gd name="T10" fmla="*/ 186 w 458"/>
                  <a:gd name="T11" fmla="*/ 964 h 1080"/>
                  <a:gd name="T12" fmla="*/ 220 w 458"/>
                  <a:gd name="T13" fmla="*/ 931 h 1080"/>
                  <a:gd name="T14" fmla="*/ 246 w 458"/>
                  <a:gd name="T15" fmla="*/ 890 h 1080"/>
                  <a:gd name="T16" fmla="*/ 263 w 458"/>
                  <a:gd name="T17" fmla="*/ 857 h 1080"/>
                  <a:gd name="T18" fmla="*/ 280 w 458"/>
                  <a:gd name="T19" fmla="*/ 816 h 1080"/>
                  <a:gd name="T20" fmla="*/ 297 w 458"/>
                  <a:gd name="T21" fmla="*/ 750 h 1080"/>
                  <a:gd name="T22" fmla="*/ 305 w 458"/>
                  <a:gd name="T23" fmla="*/ 676 h 1080"/>
                  <a:gd name="T24" fmla="*/ 305 w 458"/>
                  <a:gd name="T25" fmla="*/ 536 h 1080"/>
                  <a:gd name="T26" fmla="*/ 441 w 458"/>
                  <a:gd name="T27" fmla="*/ 536 h 1080"/>
                  <a:gd name="T28" fmla="*/ 450 w 458"/>
                  <a:gd name="T29" fmla="*/ 519 h 1080"/>
                  <a:gd name="T30" fmla="*/ 450 w 458"/>
                  <a:gd name="T31" fmla="*/ 49 h 1080"/>
                  <a:gd name="T32" fmla="*/ 450 w 458"/>
                  <a:gd name="T33" fmla="*/ 0 h 1080"/>
                  <a:gd name="T34" fmla="*/ 458 w 458"/>
                  <a:gd name="T35" fmla="*/ 0 h 1080"/>
                  <a:gd name="T36" fmla="*/ 458 w 458"/>
                  <a:gd name="T37" fmla="*/ 99 h 1080"/>
                  <a:gd name="T38" fmla="*/ 458 w 458"/>
                  <a:gd name="T39" fmla="*/ 544 h 1080"/>
                  <a:gd name="T40" fmla="*/ 390 w 458"/>
                  <a:gd name="T41" fmla="*/ 552 h 1080"/>
                  <a:gd name="T42" fmla="*/ 331 w 458"/>
                  <a:gd name="T43" fmla="*/ 552 h 1080"/>
                  <a:gd name="T44" fmla="*/ 331 w 458"/>
                  <a:gd name="T45" fmla="*/ 560 h 1080"/>
                  <a:gd name="T46" fmla="*/ 331 w 458"/>
                  <a:gd name="T47" fmla="*/ 651 h 1080"/>
                  <a:gd name="T48" fmla="*/ 322 w 458"/>
                  <a:gd name="T49" fmla="*/ 742 h 1080"/>
                  <a:gd name="T50" fmla="*/ 305 w 458"/>
                  <a:gd name="T51" fmla="*/ 791 h 1080"/>
                  <a:gd name="T52" fmla="*/ 288 w 458"/>
                  <a:gd name="T53" fmla="*/ 832 h 1080"/>
                  <a:gd name="T54" fmla="*/ 271 w 458"/>
                  <a:gd name="T55" fmla="*/ 874 h 1080"/>
                  <a:gd name="T56" fmla="*/ 254 w 458"/>
                  <a:gd name="T57" fmla="*/ 915 h 1080"/>
                  <a:gd name="T58" fmla="*/ 203 w 458"/>
                  <a:gd name="T59" fmla="*/ 973 h 1080"/>
                  <a:gd name="T60" fmla="*/ 144 w 458"/>
                  <a:gd name="T61" fmla="*/ 1022 h 1080"/>
                  <a:gd name="T62" fmla="*/ 110 w 458"/>
                  <a:gd name="T63" fmla="*/ 1039 h 1080"/>
                  <a:gd name="T64" fmla="*/ 76 w 458"/>
                  <a:gd name="T65" fmla="*/ 1055 h 1080"/>
                  <a:gd name="T66" fmla="*/ 42 w 458"/>
                  <a:gd name="T67" fmla="*/ 1072 h 1080"/>
                  <a:gd name="T68" fmla="*/ 8 w 458"/>
                  <a:gd name="T69" fmla="*/ 1080 h 1080"/>
                  <a:gd name="T70" fmla="*/ 0 w 458"/>
                  <a:gd name="T71" fmla="*/ 1072 h 1080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0" t="0" r="r" b="b"/>
                <a:pathLst>
                  <a:path w="458" h="1080">
                    <a:moveTo>
                      <a:pt x="0" y="1072"/>
                    </a:moveTo>
                    <a:lnTo>
                      <a:pt x="33" y="1055"/>
                    </a:lnTo>
                    <a:lnTo>
                      <a:pt x="76" y="1039"/>
                    </a:lnTo>
                    <a:lnTo>
                      <a:pt x="118" y="1014"/>
                    </a:lnTo>
                    <a:lnTo>
                      <a:pt x="152" y="989"/>
                    </a:lnTo>
                    <a:lnTo>
                      <a:pt x="186" y="964"/>
                    </a:lnTo>
                    <a:lnTo>
                      <a:pt x="220" y="931"/>
                    </a:lnTo>
                    <a:lnTo>
                      <a:pt x="246" y="890"/>
                    </a:lnTo>
                    <a:lnTo>
                      <a:pt x="263" y="857"/>
                    </a:lnTo>
                    <a:lnTo>
                      <a:pt x="280" y="816"/>
                    </a:lnTo>
                    <a:lnTo>
                      <a:pt x="297" y="750"/>
                    </a:lnTo>
                    <a:lnTo>
                      <a:pt x="305" y="676"/>
                    </a:lnTo>
                    <a:lnTo>
                      <a:pt x="305" y="536"/>
                    </a:lnTo>
                    <a:lnTo>
                      <a:pt x="441" y="536"/>
                    </a:lnTo>
                    <a:lnTo>
                      <a:pt x="450" y="519"/>
                    </a:lnTo>
                    <a:lnTo>
                      <a:pt x="450" y="49"/>
                    </a:lnTo>
                    <a:lnTo>
                      <a:pt x="450" y="0"/>
                    </a:lnTo>
                    <a:lnTo>
                      <a:pt x="458" y="0"/>
                    </a:lnTo>
                    <a:lnTo>
                      <a:pt x="458" y="99"/>
                    </a:lnTo>
                    <a:lnTo>
                      <a:pt x="458" y="544"/>
                    </a:lnTo>
                    <a:lnTo>
                      <a:pt x="390" y="552"/>
                    </a:lnTo>
                    <a:lnTo>
                      <a:pt x="331" y="552"/>
                    </a:lnTo>
                    <a:lnTo>
                      <a:pt x="331" y="560"/>
                    </a:lnTo>
                    <a:lnTo>
                      <a:pt x="331" y="651"/>
                    </a:lnTo>
                    <a:lnTo>
                      <a:pt x="322" y="742"/>
                    </a:lnTo>
                    <a:lnTo>
                      <a:pt x="305" y="791"/>
                    </a:lnTo>
                    <a:lnTo>
                      <a:pt x="288" y="832"/>
                    </a:lnTo>
                    <a:lnTo>
                      <a:pt x="271" y="874"/>
                    </a:lnTo>
                    <a:lnTo>
                      <a:pt x="254" y="915"/>
                    </a:lnTo>
                    <a:lnTo>
                      <a:pt x="203" y="973"/>
                    </a:lnTo>
                    <a:lnTo>
                      <a:pt x="144" y="1022"/>
                    </a:lnTo>
                    <a:lnTo>
                      <a:pt x="110" y="1039"/>
                    </a:lnTo>
                    <a:lnTo>
                      <a:pt x="76" y="1055"/>
                    </a:lnTo>
                    <a:lnTo>
                      <a:pt x="42" y="1072"/>
                    </a:lnTo>
                    <a:lnTo>
                      <a:pt x="8" y="1080"/>
                    </a:lnTo>
                    <a:lnTo>
                      <a:pt x="0" y="1072"/>
                    </a:lnTo>
                    <a:close/>
                  </a:path>
                </a:pathLst>
              </a:custGeom>
              <a:solidFill>
                <a:srgbClr val="FF7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1" name="Freeform 152"/>
              <p:cNvSpPr>
                <a:spLocks/>
              </p:cNvSpPr>
              <p:nvPr/>
            </p:nvSpPr>
            <p:spPr bwMode="auto">
              <a:xfrm>
                <a:off x="10331" y="13984"/>
                <a:ext cx="569" cy="1130"/>
              </a:xfrm>
              <a:custGeom>
                <a:avLst/>
                <a:gdLst>
                  <a:gd name="T0" fmla="*/ 0 w 569"/>
                  <a:gd name="T1" fmla="*/ 1097 h 1130"/>
                  <a:gd name="T2" fmla="*/ 0 w 569"/>
                  <a:gd name="T3" fmla="*/ 1088 h 1130"/>
                  <a:gd name="T4" fmla="*/ 51 w 569"/>
                  <a:gd name="T5" fmla="*/ 1088 h 1130"/>
                  <a:gd name="T6" fmla="*/ 102 w 569"/>
                  <a:gd name="T7" fmla="*/ 1072 h 1130"/>
                  <a:gd name="T8" fmla="*/ 153 w 569"/>
                  <a:gd name="T9" fmla="*/ 1055 h 1130"/>
                  <a:gd name="T10" fmla="*/ 204 w 569"/>
                  <a:gd name="T11" fmla="*/ 1039 h 1130"/>
                  <a:gd name="T12" fmla="*/ 246 w 569"/>
                  <a:gd name="T13" fmla="*/ 1006 h 1130"/>
                  <a:gd name="T14" fmla="*/ 289 w 569"/>
                  <a:gd name="T15" fmla="*/ 981 h 1130"/>
                  <a:gd name="T16" fmla="*/ 323 w 569"/>
                  <a:gd name="T17" fmla="*/ 940 h 1130"/>
                  <a:gd name="T18" fmla="*/ 348 w 569"/>
                  <a:gd name="T19" fmla="*/ 890 h 1130"/>
                  <a:gd name="T20" fmla="*/ 365 w 569"/>
                  <a:gd name="T21" fmla="*/ 849 h 1130"/>
                  <a:gd name="T22" fmla="*/ 382 w 569"/>
                  <a:gd name="T23" fmla="*/ 808 h 1130"/>
                  <a:gd name="T24" fmla="*/ 391 w 569"/>
                  <a:gd name="T25" fmla="*/ 717 h 1130"/>
                  <a:gd name="T26" fmla="*/ 391 w 569"/>
                  <a:gd name="T27" fmla="*/ 544 h 1130"/>
                  <a:gd name="T28" fmla="*/ 535 w 569"/>
                  <a:gd name="T29" fmla="*/ 536 h 1130"/>
                  <a:gd name="T30" fmla="*/ 535 w 569"/>
                  <a:gd name="T31" fmla="*/ 536 h 1130"/>
                  <a:gd name="T32" fmla="*/ 535 w 569"/>
                  <a:gd name="T33" fmla="*/ 264 h 1130"/>
                  <a:gd name="T34" fmla="*/ 544 w 569"/>
                  <a:gd name="T35" fmla="*/ 8 h 1130"/>
                  <a:gd name="T36" fmla="*/ 544 w 569"/>
                  <a:gd name="T37" fmla="*/ 0 h 1130"/>
                  <a:gd name="T38" fmla="*/ 552 w 569"/>
                  <a:gd name="T39" fmla="*/ 0 h 1130"/>
                  <a:gd name="T40" fmla="*/ 561 w 569"/>
                  <a:gd name="T41" fmla="*/ 0 h 1130"/>
                  <a:gd name="T42" fmla="*/ 569 w 569"/>
                  <a:gd name="T43" fmla="*/ 16 h 1130"/>
                  <a:gd name="T44" fmla="*/ 569 w 569"/>
                  <a:gd name="T45" fmla="*/ 25 h 1130"/>
                  <a:gd name="T46" fmla="*/ 569 w 569"/>
                  <a:gd name="T47" fmla="*/ 66 h 1130"/>
                  <a:gd name="T48" fmla="*/ 569 w 569"/>
                  <a:gd name="T49" fmla="*/ 569 h 1130"/>
                  <a:gd name="T50" fmla="*/ 569 w 569"/>
                  <a:gd name="T51" fmla="*/ 577 h 1130"/>
                  <a:gd name="T52" fmla="*/ 433 w 569"/>
                  <a:gd name="T53" fmla="*/ 577 h 1130"/>
                  <a:gd name="T54" fmla="*/ 433 w 569"/>
                  <a:gd name="T55" fmla="*/ 585 h 1130"/>
                  <a:gd name="T56" fmla="*/ 433 w 569"/>
                  <a:gd name="T57" fmla="*/ 651 h 1130"/>
                  <a:gd name="T58" fmla="*/ 433 w 569"/>
                  <a:gd name="T59" fmla="*/ 717 h 1130"/>
                  <a:gd name="T60" fmla="*/ 425 w 569"/>
                  <a:gd name="T61" fmla="*/ 783 h 1130"/>
                  <a:gd name="T62" fmla="*/ 408 w 569"/>
                  <a:gd name="T63" fmla="*/ 849 h 1130"/>
                  <a:gd name="T64" fmla="*/ 382 w 569"/>
                  <a:gd name="T65" fmla="*/ 907 h 1130"/>
                  <a:gd name="T66" fmla="*/ 357 w 569"/>
                  <a:gd name="T67" fmla="*/ 965 h 1130"/>
                  <a:gd name="T68" fmla="*/ 306 w 569"/>
                  <a:gd name="T69" fmla="*/ 1014 h 1130"/>
                  <a:gd name="T70" fmla="*/ 280 w 569"/>
                  <a:gd name="T71" fmla="*/ 1039 h 1130"/>
                  <a:gd name="T72" fmla="*/ 255 w 569"/>
                  <a:gd name="T73" fmla="*/ 1055 h 1130"/>
                  <a:gd name="T74" fmla="*/ 221 w 569"/>
                  <a:gd name="T75" fmla="*/ 1072 h 1130"/>
                  <a:gd name="T76" fmla="*/ 195 w 569"/>
                  <a:gd name="T77" fmla="*/ 1088 h 1130"/>
                  <a:gd name="T78" fmla="*/ 128 w 569"/>
                  <a:gd name="T79" fmla="*/ 1113 h 1130"/>
                  <a:gd name="T80" fmla="*/ 9 w 569"/>
                  <a:gd name="T81" fmla="*/ 1130 h 1130"/>
                  <a:gd name="T82" fmla="*/ 0 w 569"/>
                  <a:gd name="T83" fmla="*/ 1097 h 1130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</a:gdLst>
                <a:ahLst/>
                <a:cxnLst>
                  <a:cxn ang="T84">
                    <a:pos x="T0" y="T1"/>
                  </a:cxn>
                  <a:cxn ang="T85">
                    <a:pos x="T2" y="T3"/>
                  </a:cxn>
                  <a:cxn ang="T86">
                    <a:pos x="T4" y="T5"/>
                  </a:cxn>
                  <a:cxn ang="T87">
                    <a:pos x="T6" y="T7"/>
                  </a:cxn>
                  <a:cxn ang="T88">
                    <a:pos x="T8" y="T9"/>
                  </a:cxn>
                  <a:cxn ang="T89">
                    <a:pos x="T10" y="T11"/>
                  </a:cxn>
                  <a:cxn ang="T90">
                    <a:pos x="T12" y="T13"/>
                  </a:cxn>
                  <a:cxn ang="T91">
                    <a:pos x="T14" y="T15"/>
                  </a:cxn>
                  <a:cxn ang="T92">
                    <a:pos x="T16" y="T17"/>
                  </a:cxn>
                  <a:cxn ang="T93">
                    <a:pos x="T18" y="T19"/>
                  </a:cxn>
                  <a:cxn ang="T94">
                    <a:pos x="T20" y="T21"/>
                  </a:cxn>
                  <a:cxn ang="T95">
                    <a:pos x="T22" y="T23"/>
                  </a:cxn>
                  <a:cxn ang="T96">
                    <a:pos x="T24" y="T25"/>
                  </a:cxn>
                  <a:cxn ang="T97">
                    <a:pos x="T26" y="T27"/>
                  </a:cxn>
                  <a:cxn ang="T98">
                    <a:pos x="T28" y="T29"/>
                  </a:cxn>
                  <a:cxn ang="T99">
                    <a:pos x="T30" y="T31"/>
                  </a:cxn>
                  <a:cxn ang="T100">
                    <a:pos x="T32" y="T33"/>
                  </a:cxn>
                  <a:cxn ang="T101">
                    <a:pos x="T34" y="T35"/>
                  </a:cxn>
                  <a:cxn ang="T102">
                    <a:pos x="T36" y="T37"/>
                  </a:cxn>
                  <a:cxn ang="T103">
                    <a:pos x="T38" y="T39"/>
                  </a:cxn>
                  <a:cxn ang="T104">
                    <a:pos x="T40" y="T41"/>
                  </a:cxn>
                  <a:cxn ang="T105">
                    <a:pos x="T42" y="T43"/>
                  </a:cxn>
                  <a:cxn ang="T106">
                    <a:pos x="T44" y="T45"/>
                  </a:cxn>
                  <a:cxn ang="T107">
                    <a:pos x="T46" y="T47"/>
                  </a:cxn>
                  <a:cxn ang="T108">
                    <a:pos x="T48" y="T49"/>
                  </a:cxn>
                  <a:cxn ang="T109">
                    <a:pos x="T50" y="T51"/>
                  </a:cxn>
                  <a:cxn ang="T110">
                    <a:pos x="T52" y="T53"/>
                  </a:cxn>
                  <a:cxn ang="T111">
                    <a:pos x="T54" y="T55"/>
                  </a:cxn>
                  <a:cxn ang="T112">
                    <a:pos x="T56" y="T57"/>
                  </a:cxn>
                  <a:cxn ang="T113">
                    <a:pos x="T58" y="T59"/>
                  </a:cxn>
                  <a:cxn ang="T114">
                    <a:pos x="T60" y="T61"/>
                  </a:cxn>
                  <a:cxn ang="T115">
                    <a:pos x="T62" y="T63"/>
                  </a:cxn>
                  <a:cxn ang="T116">
                    <a:pos x="T64" y="T65"/>
                  </a:cxn>
                  <a:cxn ang="T117">
                    <a:pos x="T66" y="T67"/>
                  </a:cxn>
                  <a:cxn ang="T118">
                    <a:pos x="T68" y="T69"/>
                  </a:cxn>
                  <a:cxn ang="T119">
                    <a:pos x="T70" y="T71"/>
                  </a:cxn>
                  <a:cxn ang="T120">
                    <a:pos x="T72" y="T73"/>
                  </a:cxn>
                  <a:cxn ang="T121">
                    <a:pos x="T74" y="T75"/>
                  </a:cxn>
                  <a:cxn ang="T122">
                    <a:pos x="T76" y="T77"/>
                  </a:cxn>
                  <a:cxn ang="T123">
                    <a:pos x="T78" y="T79"/>
                  </a:cxn>
                  <a:cxn ang="T124">
                    <a:pos x="T80" y="T81"/>
                  </a:cxn>
                  <a:cxn ang="T125">
                    <a:pos x="T82" y="T83"/>
                  </a:cxn>
                </a:cxnLst>
                <a:rect l="0" t="0" r="r" b="b"/>
                <a:pathLst>
                  <a:path w="569" h="1130">
                    <a:moveTo>
                      <a:pt x="0" y="1097"/>
                    </a:moveTo>
                    <a:lnTo>
                      <a:pt x="0" y="1088"/>
                    </a:lnTo>
                    <a:lnTo>
                      <a:pt x="51" y="1088"/>
                    </a:lnTo>
                    <a:lnTo>
                      <a:pt x="102" y="1072"/>
                    </a:lnTo>
                    <a:lnTo>
                      <a:pt x="153" y="1055"/>
                    </a:lnTo>
                    <a:lnTo>
                      <a:pt x="204" y="1039"/>
                    </a:lnTo>
                    <a:lnTo>
                      <a:pt x="246" y="1006"/>
                    </a:lnTo>
                    <a:lnTo>
                      <a:pt x="289" y="981"/>
                    </a:lnTo>
                    <a:lnTo>
                      <a:pt x="323" y="940"/>
                    </a:lnTo>
                    <a:lnTo>
                      <a:pt x="348" y="890"/>
                    </a:lnTo>
                    <a:lnTo>
                      <a:pt x="365" y="849"/>
                    </a:lnTo>
                    <a:lnTo>
                      <a:pt x="382" y="808"/>
                    </a:lnTo>
                    <a:lnTo>
                      <a:pt x="391" y="717"/>
                    </a:lnTo>
                    <a:lnTo>
                      <a:pt x="391" y="544"/>
                    </a:lnTo>
                    <a:lnTo>
                      <a:pt x="535" y="536"/>
                    </a:lnTo>
                    <a:lnTo>
                      <a:pt x="535" y="264"/>
                    </a:lnTo>
                    <a:lnTo>
                      <a:pt x="544" y="8"/>
                    </a:lnTo>
                    <a:lnTo>
                      <a:pt x="544" y="0"/>
                    </a:lnTo>
                    <a:lnTo>
                      <a:pt x="552" y="0"/>
                    </a:lnTo>
                    <a:lnTo>
                      <a:pt x="561" y="0"/>
                    </a:lnTo>
                    <a:lnTo>
                      <a:pt x="569" y="16"/>
                    </a:lnTo>
                    <a:lnTo>
                      <a:pt x="569" y="25"/>
                    </a:lnTo>
                    <a:lnTo>
                      <a:pt x="569" y="66"/>
                    </a:lnTo>
                    <a:lnTo>
                      <a:pt x="569" y="569"/>
                    </a:lnTo>
                    <a:lnTo>
                      <a:pt x="569" y="577"/>
                    </a:lnTo>
                    <a:lnTo>
                      <a:pt x="433" y="577"/>
                    </a:lnTo>
                    <a:lnTo>
                      <a:pt x="433" y="585"/>
                    </a:lnTo>
                    <a:lnTo>
                      <a:pt x="433" y="651"/>
                    </a:lnTo>
                    <a:lnTo>
                      <a:pt x="433" y="717"/>
                    </a:lnTo>
                    <a:lnTo>
                      <a:pt x="425" y="783"/>
                    </a:lnTo>
                    <a:lnTo>
                      <a:pt x="408" y="849"/>
                    </a:lnTo>
                    <a:lnTo>
                      <a:pt x="382" y="907"/>
                    </a:lnTo>
                    <a:lnTo>
                      <a:pt x="357" y="965"/>
                    </a:lnTo>
                    <a:lnTo>
                      <a:pt x="306" y="1014"/>
                    </a:lnTo>
                    <a:lnTo>
                      <a:pt x="280" y="1039"/>
                    </a:lnTo>
                    <a:lnTo>
                      <a:pt x="255" y="1055"/>
                    </a:lnTo>
                    <a:lnTo>
                      <a:pt x="221" y="1072"/>
                    </a:lnTo>
                    <a:lnTo>
                      <a:pt x="195" y="1088"/>
                    </a:lnTo>
                    <a:lnTo>
                      <a:pt x="128" y="1113"/>
                    </a:lnTo>
                    <a:lnTo>
                      <a:pt x="9" y="1130"/>
                    </a:lnTo>
                    <a:lnTo>
                      <a:pt x="0" y="1097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2" name="Freeform 153"/>
              <p:cNvSpPr>
                <a:spLocks/>
              </p:cNvSpPr>
              <p:nvPr/>
            </p:nvSpPr>
            <p:spPr bwMode="auto">
              <a:xfrm>
                <a:off x="10212" y="15064"/>
                <a:ext cx="34" cy="33"/>
              </a:xfrm>
              <a:custGeom>
                <a:avLst/>
                <a:gdLst>
                  <a:gd name="T0" fmla="*/ 0 w 34"/>
                  <a:gd name="T1" fmla="*/ 17 h 33"/>
                  <a:gd name="T2" fmla="*/ 0 w 34"/>
                  <a:gd name="T3" fmla="*/ 8 h 33"/>
                  <a:gd name="T4" fmla="*/ 0 w 34"/>
                  <a:gd name="T5" fmla="*/ 0 h 33"/>
                  <a:gd name="T6" fmla="*/ 9 w 34"/>
                  <a:gd name="T7" fmla="*/ 0 h 33"/>
                  <a:gd name="T8" fmla="*/ 17 w 34"/>
                  <a:gd name="T9" fmla="*/ 0 h 33"/>
                  <a:gd name="T10" fmla="*/ 34 w 34"/>
                  <a:gd name="T11" fmla="*/ 33 h 33"/>
                  <a:gd name="T12" fmla="*/ 17 w 34"/>
                  <a:gd name="T13" fmla="*/ 33 h 33"/>
                  <a:gd name="T14" fmla="*/ 0 w 34"/>
                  <a:gd name="T15" fmla="*/ 17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34" h="33">
                    <a:moveTo>
                      <a:pt x="0" y="17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34" y="33"/>
                    </a:lnTo>
                    <a:lnTo>
                      <a:pt x="17" y="33"/>
                    </a:lnTo>
                    <a:lnTo>
                      <a:pt x="0" y="17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3" name="Freeform 154"/>
              <p:cNvSpPr>
                <a:spLocks/>
              </p:cNvSpPr>
              <p:nvPr/>
            </p:nvSpPr>
            <p:spPr bwMode="auto">
              <a:xfrm>
                <a:off x="10059" y="14907"/>
                <a:ext cx="170" cy="174"/>
              </a:xfrm>
              <a:custGeom>
                <a:avLst/>
                <a:gdLst>
                  <a:gd name="T0" fmla="*/ 0 w 170"/>
                  <a:gd name="T1" fmla="*/ 149 h 174"/>
                  <a:gd name="T2" fmla="*/ 26 w 170"/>
                  <a:gd name="T3" fmla="*/ 132 h 174"/>
                  <a:gd name="T4" fmla="*/ 43 w 170"/>
                  <a:gd name="T5" fmla="*/ 132 h 174"/>
                  <a:gd name="T6" fmla="*/ 60 w 170"/>
                  <a:gd name="T7" fmla="*/ 141 h 174"/>
                  <a:gd name="T8" fmla="*/ 77 w 170"/>
                  <a:gd name="T9" fmla="*/ 141 h 174"/>
                  <a:gd name="T10" fmla="*/ 85 w 170"/>
                  <a:gd name="T11" fmla="*/ 141 h 174"/>
                  <a:gd name="T12" fmla="*/ 94 w 170"/>
                  <a:gd name="T13" fmla="*/ 141 h 174"/>
                  <a:gd name="T14" fmla="*/ 102 w 170"/>
                  <a:gd name="T15" fmla="*/ 132 h 174"/>
                  <a:gd name="T16" fmla="*/ 102 w 170"/>
                  <a:gd name="T17" fmla="*/ 132 h 174"/>
                  <a:gd name="T18" fmla="*/ 60 w 170"/>
                  <a:gd name="T19" fmla="*/ 116 h 174"/>
                  <a:gd name="T20" fmla="*/ 51 w 170"/>
                  <a:gd name="T21" fmla="*/ 99 h 174"/>
                  <a:gd name="T22" fmla="*/ 43 w 170"/>
                  <a:gd name="T23" fmla="*/ 83 h 174"/>
                  <a:gd name="T24" fmla="*/ 26 w 170"/>
                  <a:gd name="T25" fmla="*/ 33 h 174"/>
                  <a:gd name="T26" fmla="*/ 51 w 170"/>
                  <a:gd name="T27" fmla="*/ 33 h 174"/>
                  <a:gd name="T28" fmla="*/ 68 w 170"/>
                  <a:gd name="T29" fmla="*/ 42 h 174"/>
                  <a:gd name="T30" fmla="*/ 85 w 170"/>
                  <a:gd name="T31" fmla="*/ 50 h 174"/>
                  <a:gd name="T32" fmla="*/ 102 w 170"/>
                  <a:gd name="T33" fmla="*/ 66 h 174"/>
                  <a:gd name="T34" fmla="*/ 111 w 170"/>
                  <a:gd name="T35" fmla="*/ 75 h 174"/>
                  <a:gd name="T36" fmla="*/ 119 w 170"/>
                  <a:gd name="T37" fmla="*/ 91 h 174"/>
                  <a:gd name="T38" fmla="*/ 119 w 170"/>
                  <a:gd name="T39" fmla="*/ 99 h 174"/>
                  <a:gd name="T40" fmla="*/ 128 w 170"/>
                  <a:gd name="T41" fmla="*/ 108 h 174"/>
                  <a:gd name="T42" fmla="*/ 136 w 170"/>
                  <a:gd name="T43" fmla="*/ 108 h 174"/>
                  <a:gd name="T44" fmla="*/ 128 w 170"/>
                  <a:gd name="T45" fmla="*/ 75 h 174"/>
                  <a:gd name="T46" fmla="*/ 128 w 170"/>
                  <a:gd name="T47" fmla="*/ 50 h 174"/>
                  <a:gd name="T48" fmla="*/ 136 w 170"/>
                  <a:gd name="T49" fmla="*/ 17 h 174"/>
                  <a:gd name="T50" fmla="*/ 153 w 170"/>
                  <a:gd name="T51" fmla="*/ 0 h 174"/>
                  <a:gd name="T52" fmla="*/ 162 w 170"/>
                  <a:gd name="T53" fmla="*/ 9 h 174"/>
                  <a:gd name="T54" fmla="*/ 170 w 170"/>
                  <a:gd name="T55" fmla="*/ 25 h 174"/>
                  <a:gd name="T56" fmla="*/ 170 w 170"/>
                  <a:gd name="T57" fmla="*/ 50 h 174"/>
                  <a:gd name="T58" fmla="*/ 162 w 170"/>
                  <a:gd name="T59" fmla="*/ 108 h 174"/>
                  <a:gd name="T60" fmla="*/ 162 w 170"/>
                  <a:gd name="T61" fmla="*/ 124 h 174"/>
                  <a:gd name="T62" fmla="*/ 153 w 170"/>
                  <a:gd name="T63" fmla="*/ 141 h 174"/>
                  <a:gd name="T64" fmla="*/ 145 w 170"/>
                  <a:gd name="T65" fmla="*/ 141 h 174"/>
                  <a:gd name="T66" fmla="*/ 136 w 170"/>
                  <a:gd name="T67" fmla="*/ 141 h 174"/>
                  <a:gd name="T68" fmla="*/ 128 w 170"/>
                  <a:gd name="T69" fmla="*/ 141 h 174"/>
                  <a:gd name="T70" fmla="*/ 128 w 170"/>
                  <a:gd name="T71" fmla="*/ 157 h 174"/>
                  <a:gd name="T72" fmla="*/ 128 w 170"/>
                  <a:gd name="T73" fmla="*/ 165 h 174"/>
                  <a:gd name="T74" fmla="*/ 77 w 170"/>
                  <a:gd name="T75" fmla="*/ 174 h 174"/>
                  <a:gd name="T76" fmla="*/ 60 w 170"/>
                  <a:gd name="T77" fmla="*/ 174 h 174"/>
                  <a:gd name="T78" fmla="*/ 34 w 170"/>
                  <a:gd name="T79" fmla="*/ 174 h 174"/>
                  <a:gd name="T80" fmla="*/ 0 w 170"/>
                  <a:gd name="T81" fmla="*/ 149 h 174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</a:gdLst>
                <a:ahLst/>
                <a:cxnLst>
                  <a:cxn ang="T82">
                    <a:pos x="T0" y="T1"/>
                  </a:cxn>
                  <a:cxn ang="T83">
                    <a:pos x="T2" y="T3"/>
                  </a:cxn>
                  <a:cxn ang="T84">
                    <a:pos x="T4" y="T5"/>
                  </a:cxn>
                  <a:cxn ang="T85">
                    <a:pos x="T6" y="T7"/>
                  </a:cxn>
                  <a:cxn ang="T86">
                    <a:pos x="T8" y="T9"/>
                  </a:cxn>
                  <a:cxn ang="T87">
                    <a:pos x="T10" y="T11"/>
                  </a:cxn>
                  <a:cxn ang="T88">
                    <a:pos x="T12" y="T13"/>
                  </a:cxn>
                  <a:cxn ang="T89">
                    <a:pos x="T14" y="T15"/>
                  </a:cxn>
                  <a:cxn ang="T90">
                    <a:pos x="T16" y="T17"/>
                  </a:cxn>
                  <a:cxn ang="T91">
                    <a:pos x="T18" y="T19"/>
                  </a:cxn>
                  <a:cxn ang="T92">
                    <a:pos x="T20" y="T21"/>
                  </a:cxn>
                  <a:cxn ang="T93">
                    <a:pos x="T22" y="T23"/>
                  </a:cxn>
                  <a:cxn ang="T94">
                    <a:pos x="T24" y="T25"/>
                  </a:cxn>
                  <a:cxn ang="T95">
                    <a:pos x="T26" y="T27"/>
                  </a:cxn>
                  <a:cxn ang="T96">
                    <a:pos x="T28" y="T29"/>
                  </a:cxn>
                  <a:cxn ang="T97">
                    <a:pos x="T30" y="T31"/>
                  </a:cxn>
                  <a:cxn ang="T98">
                    <a:pos x="T32" y="T33"/>
                  </a:cxn>
                  <a:cxn ang="T99">
                    <a:pos x="T34" y="T35"/>
                  </a:cxn>
                  <a:cxn ang="T100">
                    <a:pos x="T36" y="T37"/>
                  </a:cxn>
                  <a:cxn ang="T101">
                    <a:pos x="T38" y="T39"/>
                  </a:cxn>
                  <a:cxn ang="T102">
                    <a:pos x="T40" y="T41"/>
                  </a:cxn>
                  <a:cxn ang="T103">
                    <a:pos x="T42" y="T43"/>
                  </a:cxn>
                  <a:cxn ang="T104">
                    <a:pos x="T44" y="T45"/>
                  </a:cxn>
                  <a:cxn ang="T105">
                    <a:pos x="T46" y="T47"/>
                  </a:cxn>
                  <a:cxn ang="T106">
                    <a:pos x="T48" y="T49"/>
                  </a:cxn>
                  <a:cxn ang="T107">
                    <a:pos x="T50" y="T51"/>
                  </a:cxn>
                  <a:cxn ang="T108">
                    <a:pos x="T52" y="T53"/>
                  </a:cxn>
                  <a:cxn ang="T109">
                    <a:pos x="T54" y="T55"/>
                  </a:cxn>
                  <a:cxn ang="T110">
                    <a:pos x="T56" y="T57"/>
                  </a:cxn>
                  <a:cxn ang="T111">
                    <a:pos x="T58" y="T59"/>
                  </a:cxn>
                  <a:cxn ang="T112">
                    <a:pos x="T60" y="T61"/>
                  </a:cxn>
                  <a:cxn ang="T113">
                    <a:pos x="T62" y="T63"/>
                  </a:cxn>
                  <a:cxn ang="T114">
                    <a:pos x="T64" y="T65"/>
                  </a:cxn>
                  <a:cxn ang="T115">
                    <a:pos x="T66" y="T67"/>
                  </a:cxn>
                  <a:cxn ang="T116">
                    <a:pos x="T68" y="T69"/>
                  </a:cxn>
                  <a:cxn ang="T117">
                    <a:pos x="T70" y="T71"/>
                  </a:cxn>
                  <a:cxn ang="T118">
                    <a:pos x="T72" y="T73"/>
                  </a:cxn>
                  <a:cxn ang="T119">
                    <a:pos x="T74" y="T75"/>
                  </a:cxn>
                  <a:cxn ang="T120">
                    <a:pos x="T76" y="T77"/>
                  </a:cxn>
                  <a:cxn ang="T121">
                    <a:pos x="T78" y="T79"/>
                  </a:cxn>
                  <a:cxn ang="T122">
                    <a:pos x="T80" y="T81"/>
                  </a:cxn>
                </a:cxnLst>
                <a:rect l="0" t="0" r="r" b="b"/>
                <a:pathLst>
                  <a:path w="170" h="174">
                    <a:moveTo>
                      <a:pt x="0" y="149"/>
                    </a:moveTo>
                    <a:lnTo>
                      <a:pt x="26" y="132"/>
                    </a:lnTo>
                    <a:lnTo>
                      <a:pt x="43" y="132"/>
                    </a:lnTo>
                    <a:lnTo>
                      <a:pt x="60" y="141"/>
                    </a:lnTo>
                    <a:lnTo>
                      <a:pt x="77" y="141"/>
                    </a:lnTo>
                    <a:lnTo>
                      <a:pt x="85" y="141"/>
                    </a:lnTo>
                    <a:lnTo>
                      <a:pt x="94" y="141"/>
                    </a:lnTo>
                    <a:lnTo>
                      <a:pt x="102" y="132"/>
                    </a:lnTo>
                    <a:lnTo>
                      <a:pt x="60" y="116"/>
                    </a:lnTo>
                    <a:lnTo>
                      <a:pt x="51" y="99"/>
                    </a:lnTo>
                    <a:lnTo>
                      <a:pt x="43" y="83"/>
                    </a:lnTo>
                    <a:lnTo>
                      <a:pt x="26" y="33"/>
                    </a:lnTo>
                    <a:lnTo>
                      <a:pt x="51" y="33"/>
                    </a:lnTo>
                    <a:lnTo>
                      <a:pt x="68" y="42"/>
                    </a:lnTo>
                    <a:lnTo>
                      <a:pt x="85" y="50"/>
                    </a:lnTo>
                    <a:lnTo>
                      <a:pt x="102" y="66"/>
                    </a:lnTo>
                    <a:lnTo>
                      <a:pt x="111" y="75"/>
                    </a:lnTo>
                    <a:lnTo>
                      <a:pt x="119" y="91"/>
                    </a:lnTo>
                    <a:lnTo>
                      <a:pt x="119" y="99"/>
                    </a:lnTo>
                    <a:lnTo>
                      <a:pt x="128" y="108"/>
                    </a:lnTo>
                    <a:lnTo>
                      <a:pt x="136" y="108"/>
                    </a:lnTo>
                    <a:lnTo>
                      <a:pt x="128" y="75"/>
                    </a:lnTo>
                    <a:lnTo>
                      <a:pt x="128" y="50"/>
                    </a:lnTo>
                    <a:lnTo>
                      <a:pt x="136" y="17"/>
                    </a:lnTo>
                    <a:lnTo>
                      <a:pt x="153" y="0"/>
                    </a:lnTo>
                    <a:lnTo>
                      <a:pt x="162" y="9"/>
                    </a:lnTo>
                    <a:lnTo>
                      <a:pt x="170" y="25"/>
                    </a:lnTo>
                    <a:lnTo>
                      <a:pt x="170" y="50"/>
                    </a:lnTo>
                    <a:lnTo>
                      <a:pt x="162" y="108"/>
                    </a:lnTo>
                    <a:lnTo>
                      <a:pt x="162" y="124"/>
                    </a:lnTo>
                    <a:lnTo>
                      <a:pt x="153" y="141"/>
                    </a:lnTo>
                    <a:lnTo>
                      <a:pt x="145" y="141"/>
                    </a:lnTo>
                    <a:lnTo>
                      <a:pt x="136" y="141"/>
                    </a:lnTo>
                    <a:lnTo>
                      <a:pt x="128" y="141"/>
                    </a:lnTo>
                    <a:lnTo>
                      <a:pt x="128" y="157"/>
                    </a:lnTo>
                    <a:lnTo>
                      <a:pt x="128" y="165"/>
                    </a:lnTo>
                    <a:lnTo>
                      <a:pt x="77" y="174"/>
                    </a:lnTo>
                    <a:lnTo>
                      <a:pt x="60" y="174"/>
                    </a:lnTo>
                    <a:lnTo>
                      <a:pt x="34" y="174"/>
                    </a:lnTo>
                    <a:lnTo>
                      <a:pt x="0" y="149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4" name="Freeform 155"/>
              <p:cNvSpPr>
                <a:spLocks/>
              </p:cNvSpPr>
              <p:nvPr/>
            </p:nvSpPr>
            <p:spPr bwMode="auto">
              <a:xfrm>
                <a:off x="10764" y="14973"/>
                <a:ext cx="77" cy="75"/>
              </a:xfrm>
              <a:custGeom>
                <a:avLst/>
                <a:gdLst>
                  <a:gd name="T0" fmla="*/ 17 w 77"/>
                  <a:gd name="T1" fmla="*/ 50 h 75"/>
                  <a:gd name="T2" fmla="*/ 0 w 77"/>
                  <a:gd name="T3" fmla="*/ 25 h 75"/>
                  <a:gd name="T4" fmla="*/ 0 w 77"/>
                  <a:gd name="T5" fmla="*/ 9 h 75"/>
                  <a:gd name="T6" fmla="*/ 17 w 77"/>
                  <a:gd name="T7" fmla="*/ 0 h 75"/>
                  <a:gd name="T8" fmla="*/ 26 w 77"/>
                  <a:gd name="T9" fmla="*/ 9 h 75"/>
                  <a:gd name="T10" fmla="*/ 51 w 77"/>
                  <a:gd name="T11" fmla="*/ 25 h 75"/>
                  <a:gd name="T12" fmla="*/ 77 w 77"/>
                  <a:gd name="T13" fmla="*/ 75 h 75"/>
                  <a:gd name="T14" fmla="*/ 77 w 77"/>
                  <a:gd name="T15" fmla="*/ 75 h 75"/>
                  <a:gd name="T16" fmla="*/ 51 w 77"/>
                  <a:gd name="T17" fmla="*/ 58 h 75"/>
                  <a:gd name="T18" fmla="*/ 17 w 77"/>
                  <a:gd name="T19" fmla="*/ 50 h 7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77" h="75">
                    <a:moveTo>
                      <a:pt x="17" y="50"/>
                    </a:moveTo>
                    <a:lnTo>
                      <a:pt x="0" y="25"/>
                    </a:lnTo>
                    <a:lnTo>
                      <a:pt x="0" y="9"/>
                    </a:lnTo>
                    <a:lnTo>
                      <a:pt x="17" y="0"/>
                    </a:lnTo>
                    <a:lnTo>
                      <a:pt x="26" y="9"/>
                    </a:lnTo>
                    <a:lnTo>
                      <a:pt x="51" y="25"/>
                    </a:lnTo>
                    <a:lnTo>
                      <a:pt x="77" y="75"/>
                    </a:lnTo>
                    <a:lnTo>
                      <a:pt x="51" y="58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FF9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5" name="Freeform 156"/>
              <p:cNvSpPr>
                <a:spLocks/>
              </p:cNvSpPr>
              <p:nvPr/>
            </p:nvSpPr>
            <p:spPr bwMode="auto">
              <a:xfrm>
                <a:off x="10425" y="14949"/>
                <a:ext cx="34" cy="33"/>
              </a:xfrm>
              <a:custGeom>
                <a:avLst/>
                <a:gdLst>
                  <a:gd name="T0" fmla="*/ 0 w 34"/>
                  <a:gd name="T1" fmla="*/ 8 h 33"/>
                  <a:gd name="T2" fmla="*/ 8 w 34"/>
                  <a:gd name="T3" fmla="*/ 0 h 33"/>
                  <a:gd name="T4" fmla="*/ 17 w 34"/>
                  <a:gd name="T5" fmla="*/ 0 h 33"/>
                  <a:gd name="T6" fmla="*/ 34 w 34"/>
                  <a:gd name="T7" fmla="*/ 24 h 33"/>
                  <a:gd name="T8" fmla="*/ 25 w 34"/>
                  <a:gd name="T9" fmla="*/ 33 h 33"/>
                  <a:gd name="T10" fmla="*/ 8 w 34"/>
                  <a:gd name="T11" fmla="*/ 33 h 33"/>
                  <a:gd name="T12" fmla="*/ 0 w 34"/>
                  <a:gd name="T13" fmla="*/ 8 h 33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34" h="33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34" y="24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6" name="Freeform 157"/>
              <p:cNvSpPr>
                <a:spLocks/>
              </p:cNvSpPr>
              <p:nvPr/>
            </p:nvSpPr>
            <p:spPr bwMode="auto">
              <a:xfrm>
                <a:off x="10756" y="14462"/>
                <a:ext cx="34" cy="25"/>
              </a:xfrm>
              <a:custGeom>
                <a:avLst/>
                <a:gdLst>
                  <a:gd name="T0" fmla="*/ 0 w 34"/>
                  <a:gd name="T1" fmla="*/ 25 h 25"/>
                  <a:gd name="T2" fmla="*/ 8 w 34"/>
                  <a:gd name="T3" fmla="*/ 8 h 25"/>
                  <a:gd name="T4" fmla="*/ 17 w 34"/>
                  <a:gd name="T5" fmla="*/ 0 h 25"/>
                  <a:gd name="T6" fmla="*/ 25 w 34"/>
                  <a:gd name="T7" fmla="*/ 8 h 25"/>
                  <a:gd name="T8" fmla="*/ 34 w 34"/>
                  <a:gd name="T9" fmla="*/ 17 h 25"/>
                  <a:gd name="T10" fmla="*/ 25 w 34"/>
                  <a:gd name="T11" fmla="*/ 25 h 25"/>
                  <a:gd name="T12" fmla="*/ 17 w 34"/>
                  <a:gd name="T13" fmla="*/ 25 h 25"/>
                  <a:gd name="T14" fmla="*/ 8 w 34"/>
                  <a:gd name="T15" fmla="*/ 25 h 25"/>
                  <a:gd name="T16" fmla="*/ 0 w 34"/>
                  <a:gd name="T17" fmla="*/ 25 h 2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4" h="25">
                    <a:moveTo>
                      <a:pt x="0" y="25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34" y="17"/>
                    </a:lnTo>
                    <a:lnTo>
                      <a:pt x="25" y="25"/>
                    </a:lnTo>
                    <a:lnTo>
                      <a:pt x="17" y="25"/>
                    </a:lnTo>
                    <a:lnTo>
                      <a:pt x="8" y="25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7" name="Freeform 158"/>
              <p:cNvSpPr>
                <a:spLocks/>
              </p:cNvSpPr>
              <p:nvPr/>
            </p:nvSpPr>
            <p:spPr bwMode="auto">
              <a:xfrm>
                <a:off x="10722" y="14380"/>
                <a:ext cx="110" cy="57"/>
              </a:xfrm>
              <a:custGeom>
                <a:avLst/>
                <a:gdLst>
                  <a:gd name="T0" fmla="*/ 0 w 110"/>
                  <a:gd name="T1" fmla="*/ 0 h 57"/>
                  <a:gd name="T2" fmla="*/ 17 w 110"/>
                  <a:gd name="T3" fmla="*/ 8 h 57"/>
                  <a:gd name="T4" fmla="*/ 34 w 110"/>
                  <a:gd name="T5" fmla="*/ 16 h 57"/>
                  <a:gd name="T6" fmla="*/ 59 w 110"/>
                  <a:gd name="T7" fmla="*/ 33 h 57"/>
                  <a:gd name="T8" fmla="*/ 76 w 110"/>
                  <a:gd name="T9" fmla="*/ 16 h 57"/>
                  <a:gd name="T10" fmla="*/ 85 w 110"/>
                  <a:gd name="T11" fmla="*/ 8 h 57"/>
                  <a:gd name="T12" fmla="*/ 93 w 110"/>
                  <a:gd name="T13" fmla="*/ 0 h 57"/>
                  <a:gd name="T14" fmla="*/ 110 w 110"/>
                  <a:gd name="T15" fmla="*/ 0 h 57"/>
                  <a:gd name="T16" fmla="*/ 93 w 110"/>
                  <a:gd name="T17" fmla="*/ 16 h 57"/>
                  <a:gd name="T18" fmla="*/ 85 w 110"/>
                  <a:gd name="T19" fmla="*/ 41 h 57"/>
                  <a:gd name="T20" fmla="*/ 68 w 110"/>
                  <a:gd name="T21" fmla="*/ 57 h 57"/>
                  <a:gd name="T22" fmla="*/ 59 w 110"/>
                  <a:gd name="T23" fmla="*/ 57 h 57"/>
                  <a:gd name="T24" fmla="*/ 42 w 110"/>
                  <a:gd name="T25" fmla="*/ 57 h 57"/>
                  <a:gd name="T26" fmla="*/ 17 w 110"/>
                  <a:gd name="T27" fmla="*/ 33 h 57"/>
                  <a:gd name="T28" fmla="*/ 0 w 110"/>
                  <a:gd name="T29" fmla="*/ 0 h 57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0" t="0" r="r" b="b"/>
                <a:pathLst>
                  <a:path w="110" h="57">
                    <a:moveTo>
                      <a:pt x="0" y="0"/>
                    </a:moveTo>
                    <a:lnTo>
                      <a:pt x="17" y="8"/>
                    </a:lnTo>
                    <a:lnTo>
                      <a:pt x="34" y="16"/>
                    </a:lnTo>
                    <a:lnTo>
                      <a:pt x="59" y="33"/>
                    </a:lnTo>
                    <a:lnTo>
                      <a:pt x="76" y="16"/>
                    </a:lnTo>
                    <a:lnTo>
                      <a:pt x="85" y="8"/>
                    </a:lnTo>
                    <a:lnTo>
                      <a:pt x="93" y="0"/>
                    </a:lnTo>
                    <a:lnTo>
                      <a:pt x="110" y="0"/>
                    </a:lnTo>
                    <a:lnTo>
                      <a:pt x="93" y="16"/>
                    </a:lnTo>
                    <a:lnTo>
                      <a:pt x="85" y="41"/>
                    </a:lnTo>
                    <a:lnTo>
                      <a:pt x="68" y="57"/>
                    </a:lnTo>
                    <a:lnTo>
                      <a:pt x="59" y="57"/>
                    </a:lnTo>
                    <a:lnTo>
                      <a:pt x="42" y="57"/>
                    </a:lnTo>
                    <a:lnTo>
                      <a:pt x="17" y="3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8" name="Freeform 159"/>
              <p:cNvSpPr>
                <a:spLocks/>
              </p:cNvSpPr>
              <p:nvPr/>
            </p:nvSpPr>
            <p:spPr bwMode="auto">
              <a:xfrm>
                <a:off x="10756" y="14347"/>
                <a:ext cx="42" cy="41"/>
              </a:xfrm>
              <a:custGeom>
                <a:avLst/>
                <a:gdLst>
                  <a:gd name="T0" fmla="*/ 0 w 42"/>
                  <a:gd name="T1" fmla="*/ 24 h 41"/>
                  <a:gd name="T2" fmla="*/ 8 w 42"/>
                  <a:gd name="T3" fmla="*/ 8 h 41"/>
                  <a:gd name="T4" fmla="*/ 17 w 42"/>
                  <a:gd name="T5" fmla="*/ 0 h 41"/>
                  <a:gd name="T6" fmla="*/ 25 w 42"/>
                  <a:gd name="T7" fmla="*/ 8 h 41"/>
                  <a:gd name="T8" fmla="*/ 42 w 42"/>
                  <a:gd name="T9" fmla="*/ 16 h 41"/>
                  <a:gd name="T10" fmla="*/ 34 w 42"/>
                  <a:gd name="T11" fmla="*/ 24 h 41"/>
                  <a:gd name="T12" fmla="*/ 34 w 42"/>
                  <a:gd name="T13" fmla="*/ 33 h 41"/>
                  <a:gd name="T14" fmla="*/ 17 w 42"/>
                  <a:gd name="T15" fmla="*/ 41 h 41"/>
                  <a:gd name="T16" fmla="*/ 8 w 42"/>
                  <a:gd name="T17" fmla="*/ 33 h 41"/>
                  <a:gd name="T18" fmla="*/ 8 w 42"/>
                  <a:gd name="T19" fmla="*/ 33 h 41"/>
                  <a:gd name="T20" fmla="*/ 0 w 42"/>
                  <a:gd name="T21" fmla="*/ 24 h 4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42" h="41">
                    <a:moveTo>
                      <a:pt x="0" y="24"/>
                    </a:moveTo>
                    <a:lnTo>
                      <a:pt x="8" y="8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42" y="16"/>
                    </a:lnTo>
                    <a:lnTo>
                      <a:pt x="34" y="24"/>
                    </a:lnTo>
                    <a:lnTo>
                      <a:pt x="34" y="33"/>
                    </a:lnTo>
                    <a:lnTo>
                      <a:pt x="17" y="41"/>
                    </a:lnTo>
                    <a:lnTo>
                      <a:pt x="8" y="33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79" name="Freeform 160"/>
              <p:cNvSpPr>
                <a:spLocks/>
              </p:cNvSpPr>
              <p:nvPr/>
            </p:nvSpPr>
            <p:spPr bwMode="auto">
              <a:xfrm>
                <a:off x="10730" y="14330"/>
                <a:ext cx="26" cy="33"/>
              </a:xfrm>
              <a:custGeom>
                <a:avLst/>
                <a:gdLst>
                  <a:gd name="T0" fmla="*/ 0 w 26"/>
                  <a:gd name="T1" fmla="*/ 25 h 33"/>
                  <a:gd name="T2" fmla="*/ 9 w 26"/>
                  <a:gd name="T3" fmla="*/ 8 h 33"/>
                  <a:gd name="T4" fmla="*/ 17 w 26"/>
                  <a:gd name="T5" fmla="*/ 0 h 33"/>
                  <a:gd name="T6" fmla="*/ 26 w 26"/>
                  <a:gd name="T7" fmla="*/ 0 h 33"/>
                  <a:gd name="T8" fmla="*/ 26 w 26"/>
                  <a:gd name="T9" fmla="*/ 8 h 33"/>
                  <a:gd name="T10" fmla="*/ 26 w 26"/>
                  <a:gd name="T11" fmla="*/ 17 h 33"/>
                  <a:gd name="T12" fmla="*/ 9 w 26"/>
                  <a:gd name="T13" fmla="*/ 33 h 33"/>
                  <a:gd name="T14" fmla="*/ 0 w 26"/>
                  <a:gd name="T15" fmla="*/ 25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6" h="33">
                    <a:moveTo>
                      <a:pt x="0" y="25"/>
                    </a:moveTo>
                    <a:lnTo>
                      <a:pt x="9" y="8"/>
                    </a:lnTo>
                    <a:lnTo>
                      <a:pt x="17" y="0"/>
                    </a:lnTo>
                    <a:lnTo>
                      <a:pt x="26" y="0"/>
                    </a:lnTo>
                    <a:lnTo>
                      <a:pt x="26" y="8"/>
                    </a:lnTo>
                    <a:lnTo>
                      <a:pt x="26" y="17"/>
                    </a:lnTo>
                    <a:lnTo>
                      <a:pt x="9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0" name="Freeform 161"/>
              <p:cNvSpPr>
                <a:spLocks/>
              </p:cNvSpPr>
              <p:nvPr/>
            </p:nvSpPr>
            <p:spPr bwMode="auto">
              <a:xfrm>
                <a:off x="10790" y="14322"/>
                <a:ext cx="25" cy="33"/>
              </a:xfrm>
              <a:custGeom>
                <a:avLst/>
                <a:gdLst>
                  <a:gd name="T0" fmla="*/ 8 w 25"/>
                  <a:gd name="T1" fmla="*/ 0 h 33"/>
                  <a:gd name="T2" fmla="*/ 8 w 25"/>
                  <a:gd name="T3" fmla="*/ 0 h 33"/>
                  <a:gd name="T4" fmla="*/ 17 w 25"/>
                  <a:gd name="T5" fmla="*/ 16 h 33"/>
                  <a:gd name="T6" fmla="*/ 25 w 25"/>
                  <a:gd name="T7" fmla="*/ 33 h 33"/>
                  <a:gd name="T8" fmla="*/ 17 w 25"/>
                  <a:gd name="T9" fmla="*/ 33 h 33"/>
                  <a:gd name="T10" fmla="*/ 8 w 25"/>
                  <a:gd name="T11" fmla="*/ 16 h 33"/>
                  <a:gd name="T12" fmla="*/ 0 w 25"/>
                  <a:gd name="T13" fmla="*/ 8 h 33"/>
                  <a:gd name="T14" fmla="*/ 8 w 25"/>
                  <a:gd name="T15" fmla="*/ 0 h 3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5" h="33">
                    <a:moveTo>
                      <a:pt x="8" y="0"/>
                    </a:moveTo>
                    <a:lnTo>
                      <a:pt x="8" y="0"/>
                    </a:lnTo>
                    <a:lnTo>
                      <a:pt x="17" y="16"/>
                    </a:lnTo>
                    <a:lnTo>
                      <a:pt x="25" y="33"/>
                    </a:lnTo>
                    <a:lnTo>
                      <a:pt x="17" y="33"/>
                    </a:lnTo>
                    <a:lnTo>
                      <a:pt x="8" y="16"/>
                    </a:lnTo>
                    <a:lnTo>
                      <a:pt x="0" y="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1" name="Freeform 162"/>
              <p:cNvSpPr>
                <a:spLocks/>
              </p:cNvSpPr>
              <p:nvPr/>
            </p:nvSpPr>
            <p:spPr bwMode="auto">
              <a:xfrm>
                <a:off x="10764" y="14289"/>
                <a:ext cx="17" cy="25"/>
              </a:xfrm>
              <a:custGeom>
                <a:avLst/>
                <a:gdLst>
                  <a:gd name="T0" fmla="*/ 0 w 17"/>
                  <a:gd name="T1" fmla="*/ 16 h 25"/>
                  <a:gd name="T2" fmla="*/ 0 w 17"/>
                  <a:gd name="T3" fmla="*/ 8 h 25"/>
                  <a:gd name="T4" fmla="*/ 9 w 17"/>
                  <a:gd name="T5" fmla="*/ 0 h 25"/>
                  <a:gd name="T6" fmla="*/ 17 w 17"/>
                  <a:gd name="T7" fmla="*/ 8 h 25"/>
                  <a:gd name="T8" fmla="*/ 17 w 17"/>
                  <a:gd name="T9" fmla="*/ 16 h 25"/>
                  <a:gd name="T10" fmla="*/ 9 w 17"/>
                  <a:gd name="T11" fmla="*/ 25 h 25"/>
                  <a:gd name="T12" fmla="*/ 0 w 17"/>
                  <a:gd name="T13" fmla="*/ 25 h 25"/>
                  <a:gd name="T14" fmla="*/ 0 w 17"/>
                  <a:gd name="T15" fmla="*/ 16 h 25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7" h="25">
                    <a:moveTo>
                      <a:pt x="0" y="16"/>
                    </a:moveTo>
                    <a:lnTo>
                      <a:pt x="0" y="8"/>
                    </a:lnTo>
                    <a:lnTo>
                      <a:pt x="9" y="0"/>
                    </a:lnTo>
                    <a:lnTo>
                      <a:pt x="17" y="8"/>
                    </a:lnTo>
                    <a:lnTo>
                      <a:pt x="17" y="16"/>
                    </a:lnTo>
                    <a:lnTo>
                      <a:pt x="9" y="25"/>
                    </a:lnTo>
                    <a:lnTo>
                      <a:pt x="0" y="25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2" name="Freeform 163"/>
              <p:cNvSpPr>
                <a:spLocks/>
              </p:cNvSpPr>
              <p:nvPr/>
            </p:nvSpPr>
            <p:spPr bwMode="auto">
              <a:xfrm>
                <a:off x="10756" y="14248"/>
                <a:ext cx="25" cy="16"/>
              </a:xfrm>
              <a:custGeom>
                <a:avLst/>
                <a:gdLst>
                  <a:gd name="T0" fmla="*/ 0 w 25"/>
                  <a:gd name="T1" fmla="*/ 8 h 16"/>
                  <a:gd name="T2" fmla="*/ 8 w 25"/>
                  <a:gd name="T3" fmla="*/ 0 h 16"/>
                  <a:gd name="T4" fmla="*/ 17 w 25"/>
                  <a:gd name="T5" fmla="*/ 0 h 16"/>
                  <a:gd name="T6" fmla="*/ 25 w 25"/>
                  <a:gd name="T7" fmla="*/ 8 h 16"/>
                  <a:gd name="T8" fmla="*/ 17 w 25"/>
                  <a:gd name="T9" fmla="*/ 16 h 16"/>
                  <a:gd name="T10" fmla="*/ 8 w 25"/>
                  <a:gd name="T11" fmla="*/ 16 h 16"/>
                  <a:gd name="T12" fmla="*/ 0 w 25"/>
                  <a:gd name="T13" fmla="*/ 8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25" h="16">
                    <a:moveTo>
                      <a:pt x="0" y="8"/>
                    </a:moveTo>
                    <a:lnTo>
                      <a:pt x="8" y="0"/>
                    </a:lnTo>
                    <a:lnTo>
                      <a:pt x="17" y="0"/>
                    </a:lnTo>
                    <a:lnTo>
                      <a:pt x="25" y="8"/>
                    </a:lnTo>
                    <a:lnTo>
                      <a:pt x="17" y="16"/>
                    </a:lnTo>
                    <a:lnTo>
                      <a:pt x="8" y="16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3" name="Freeform 164"/>
              <p:cNvSpPr>
                <a:spLocks/>
              </p:cNvSpPr>
              <p:nvPr/>
            </p:nvSpPr>
            <p:spPr bwMode="auto">
              <a:xfrm>
                <a:off x="10892" y="13926"/>
                <a:ext cx="119" cy="107"/>
              </a:xfrm>
              <a:custGeom>
                <a:avLst/>
                <a:gdLst>
                  <a:gd name="T0" fmla="*/ 0 w 119"/>
                  <a:gd name="T1" fmla="*/ 25 h 107"/>
                  <a:gd name="T2" fmla="*/ 0 w 119"/>
                  <a:gd name="T3" fmla="*/ 0 h 107"/>
                  <a:gd name="T4" fmla="*/ 0 w 119"/>
                  <a:gd name="T5" fmla="*/ 0 h 107"/>
                  <a:gd name="T6" fmla="*/ 8 w 119"/>
                  <a:gd name="T7" fmla="*/ 0 h 107"/>
                  <a:gd name="T8" fmla="*/ 8 w 119"/>
                  <a:gd name="T9" fmla="*/ 8 h 107"/>
                  <a:gd name="T10" fmla="*/ 25 w 119"/>
                  <a:gd name="T11" fmla="*/ 41 h 107"/>
                  <a:gd name="T12" fmla="*/ 34 w 119"/>
                  <a:gd name="T13" fmla="*/ 58 h 107"/>
                  <a:gd name="T14" fmla="*/ 51 w 119"/>
                  <a:gd name="T15" fmla="*/ 74 h 107"/>
                  <a:gd name="T16" fmla="*/ 59 w 119"/>
                  <a:gd name="T17" fmla="*/ 74 h 107"/>
                  <a:gd name="T18" fmla="*/ 76 w 119"/>
                  <a:gd name="T19" fmla="*/ 74 h 107"/>
                  <a:gd name="T20" fmla="*/ 110 w 119"/>
                  <a:gd name="T21" fmla="*/ 0 h 107"/>
                  <a:gd name="T22" fmla="*/ 119 w 119"/>
                  <a:gd name="T23" fmla="*/ 8 h 107"/>
                  <a:gd name="T24" fmla="*/ 110 w 119"/>
                  <a:gd name="T25" fmla="*/ 17 h 107"/>
                  <a:gd name="T26" fmla="*/ 110 w 119"/>
                  <a:gd name="T27" fmla="*/ 25 h 107"/>
                  <a:gd name="T28" fmla="*/ 93 w 119"/>
                  <a:gd name="T29" fmla="*/ 66 h 107"/>
                  <a:gd name="T30" fmla="*/ 68 w 119"/>
                  <a:gd name="T31" fmla="*/ 107 h 107"/>
                  <a:gd name="T32" fmla="*/ 42 w 119"/>
                  <a:gd name="T33" fmla="*/ 91 h 107"/>
                  <a:gd name="T34" fmla="*/ 25 w 119"/>
                  <a:gd name="T35" fmla="*/ 74 h 107"/>
                  <a:gd name="T36" fmla="*/ 0 w 119"/>
                  <a:gd name="T37" fmla="*/ 25 h 107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119" h="107">
                    <a:moveTo>
                      <a:pt x="0" y="2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8"/>
                    </a:lnTo>
                    <a:lnTo>
                      <a:pt x="25" y="41"/>
                    </a:lnTo>
                    <a:lnTo>
                      <a:pt x="34" y="58"/>
                    </a:lnTo>
                    <a:lnTo>
                      <a:pt x="51" y="74"/>
                    </a:lnTo>
                    <a:lnTo>
                      <a:pt x="59" y="74"/>
                    </a:lnTo>
                    <a:lnTo>
                      <a:pt x="76" y="74"/>
                    </a:lnTo>
                    <a:lnTo>
                      <a:pt x="110" y="0"/>
                    </a:lnTo>
                    <a:lnTo>
                      <a:pt x="119" y="8"/>
                    </a:lnTo>
                    <a:lnTo>
                      <a:pt x="110" y="17"/>
                    </a:lnTo>
                    <a:lnTo>
                      <a:pt x="110" y="25"/>
                    </a:lnTo>
                    <a:lnTo>
                      <a:pt x="93" y="66"/>
                    </a:lnTo>
                    <a:lnTo>
                      <a:pt x="68" y="107"/>
                    </a:lnTo>
                    <a:lnTo>
                      <a:pt x="42" y="91"/>
                    </a:lnTo>
                    <a:lnTo>
                      <a:pt x="25" y="74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4" name="Freeform 165"/>
              <p:cNvSpPr>
                <a:spLocks/>
              </p:cNvSpPr>
              <p:nvPr/>
            </p:nvSpPr>
            <p:spPr bwMode="auto">
              <a:xfrm>
                <a:off x="10917" y="13860"/>
                <a:ext cx="68" cy="116"/>
              </a:xfrm>
              <a:custGeom>
                <a:avLst/>
                <a:gdLst>
                  <a:gd name="T0" fmla="*/ 9 w 68"/>
                  <a:gd name="T1" fmla="*/ 83 h 116"/>
                  <a:gd name="T2" fmla="*/ 0 w 68"/>
                  <a:gd name="T3" fmla="*/ 58 h 116"/>
                  <a:gd name="T4" fmla="*/ 0 w 68"/>
                  <a:gd name="T5" fmla="*/ 41 h 116"/>
                  <a:gd name="T6" fmla="*/ 17 w 68"/>
                  <a:gd name="T7" fmla="*/ 33 h 116"/>
                  <a:gd name="T8" fmla="*/ 26 w 68"/>
                  <a:gd name="T9" fmla="*/ 33 h 116"/>
                  <a:gd name="T10" fmla="*/ 26 w 68"/>
                  <a:gd name="T11" fmla="*/ 25 h 116"/>
                  <a:gd name="T12" fmla="*/ 34 w 68"/>
                  <a:gd name="T13" fmla="*/ 9 h 116"/>
                  <a:gd name="T14" fmla="*/ 43 w 68"/>
                  <a:gd name="T15" fmla="*/ 0 h 116"/>
                  <a:gd name="T16" fmla="*/ 43 w 68"/>
                  <a:gd name="T17" fmla="*/ 0 h 116"/>
                  <a:gd name="T18" fmla="*/ 43 w 68"/>
                  <a:gd name="T19" fmla="*/ 17 h 116"/>
                  <a:gd name="T20" fmla="*/ 51 w 68"/>
                  <a:gd name="T21" fmla="*/ 25 h 116"/>
                  <a:gd name="T22" fmla="*/ 68 w 68"/>
                  <a:gd name="T23" fmla="*/ 50 h 116"/>
                  <a:gd name="T24" fmla="*/ 51 w 68"/>
                  <a:gd name="T25" fmla="*/ 83 h 116"/>
                  <a:gd name="T26" fmla="*/ 34 w 68"/>
                  <a:gd name="T27" fmla="*/ 116 h 116"/>
                  <a:gd name="T28" fmla="*/ 26 w 68"/>
                  <a:gd name="T29" fmla="*/ 116 h 116"/>
                  <a:gd name="T30" fmla="*/ 17 w 68"/>
                  <a:gd name="T31" fmla="*/ 99 h 116"/>
                  <a:gd name="T32" fmla="*/ 9 w 68"/>
                  <a:gd name="T33" fmla="*/ 83 h 1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0" t="0" r="r" b="b"/>
                <a:pathLst>
                  <a:path w="68" h="116">
                    <a:moveTo>
                      <a:pt x="9" y="83"/>
                    </a:moveTo>
                    <a:lnTo>
                      <a:pt x="0" y="58"/>
                    </a:lnTo>
                    <a:lnTo>
                      <a:pt x="0" y="41"/>
                    </a:lnTo>
                    <a:lnTo>
                      <a:pt x="17" y="33"/>
                    </a:lnTo>
                    <a:lnTo>
                      <a:pt x="26" y="33"/>
                    </a:lnTo>
                    <a:lnTo>
                      <a:pt x="26" y="25"/>
                    </a:lnTo>
                    <a:lnTo>
                      <a:pt x="34" y="9"/>
                    </a:lnTo>
                    <a:lnTo>
                      <a:pt x="43" y="0"/>
                    </a:lnTo>
                    <a:lnTo>
                      <a:pt x="43" y="17"/>
                    </a:lnTo>
                    <a:lnTo>
                      <a:pt x="51" y="25"/>
                    </a:lnTo>
                    <a:lnTo>
                      <a:pt x="68" y="50"/>
                    </a:lnTo>
                    <a:lnTo>
                      <a:pt x="51" y="83"/>
                    </a:lnTo>
                    <a:lnTo>
                      <a:pt x="34" y="116"/>
                    </a:lnTo>
                    <a:lnTo>
                      <a:pt x="26" y="116"/>
                    </a:lnTo>
                    <a:lnTo>
                      <a:pt x="17" y="99"/>
                    </a:lnTo>
                    <a:lnTo>
                      <a:pt x="9" y="83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5" name="Freeform 166"/>
              <p:cNvSpPr>
                <a:spLocks/>
              </p:cNvSpPr>
              <p:nvPr/>
            </p:nvSpPr>
            <p:spPr bwMode="auto">
              <a:xfrm>
                <a:off x="11028" y="13934"/>
                <a:ext cx="34" cy="42"/>
              </a:xfrm>
              <a:custGeom>
                <a:avLst/>
                <a:gdLst>
                  <a:gd name="T0" fmla="*/ 0 w 34"/>
                  <a:gd name="T1" fmla="*/ 25 h 42"/>
                  <a:gd name="T2" fmla="*/ 0 w 34"/>
                  <a:gd name="T3" fmla="*/ 9 h 42"/>
                  <a:gd name="T4" fmla="*/ 8 w 34"/>
                  <a:gd name="T5" fmla="*/ 0 h 42"/>
                  <a:gd name="T6" fmla="*/ 25 w 34"/>
                  <a:gd name="T7" fmla="*/ 0 h 42"/>
                  <a:gd name="T8" fmla="*/ 34 w 34"/>
                  <a:gd name="T9" fmla="*/ 17 h 42"/>
                  <a:gd name="T10" fmla="*/ 34 w 34"/>
                  <a:gd name="T11" fmla="*/ 25 h 42"/>
                  <a:gd name="T12" fmla="*/ 34 w 34"/>
                  <a:gd name="T13" fmla="*/ 25 h 42"/>
                  <a:gd name="T14" fmla="*/ 17 w 34"/>
                  <a:gd name="T15" fmla="*/ 42 h 42"/>
                  <a:gd name="T16" fmla="*/ 8 w 34"/>
                  <a:gd name="T17" fmla="*/ 33 h 42"/>
                  <a:gd name="T18" fmla="*/ 0 w 34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34" h="42">
                    <a:moveTo>
                      <a:pt x="0" y="25"/>
                    </a:moveTo>
                    <a:lnTo>
                      <a:pt x="0" y="9"/>
                    </a:lnTo>
                    <a:lnTo>
                      <a:pt x="8" y="0"/>
                    </a:lnTo>
                    <a:lnTo>
                      <a:pt x="25" y="0"/>
                    </a:lnTo>
                    <a:lnTo>
                      <a:pt x="34" y="17"/>
                    </a:lnTo>
                    <a:lnTo>
                      <a:pt x="34" y="25"/>
                    </a:lnTo>
                    <a:lnTo>
                      <a:pt x="17" y="42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6" name="Freeform 167"/>
              <p:cNvSpPr>
                <a:spLocks/>
              </p:cNvSpPr>
              <p:nvPr/>
            </p:nvSpPr>
            <p:spPr bwMode="auto">
              <a:xfrm>
                <a:off x="10841" y="13934"/>
                <a:ext cx="25" cy="33"/>
              </a:xfrm>
              <a:custGeom>
                <a:avLst/>
                <a:gdLst>
                  <a:gd name="T0" fmla="*/ 0 w 25"/>
                  <a:gd name="T1" fmla="*/ 25 h 33"/>
                  <a:gd name="T2" fmla="*/ 8 w 25"/>
                  <a:gd name="T3" fmla="*/ 17 h 33"/>
                  <a:gd name="T4" fmla="*/ 17 w 25"/>
                  <a:gd name="T5" fmla="*/ 0 h 33"/>
                  <a:gd name="T6" fmla="*/ 25 w 25"/>
                  <a:gd name="T7" fmla="*/ 9 h 33"/>
                  <a:gd name="T8" fmla="*/ 25 w 25"/>
                  <a:gd name="T9" fmla="*/ 17 h 33"/>
                  <a:gd name="T10" fmla="*/ 25 w 25"/>
                  <a:gd name="T11" fmla="*/ 25 h 33"/>
                  <a:gd name="T12" fmla="*/ 25 w 25"/>
                  <a:gd name="T13" fmla="*/ 33 h 33"/>
                  <a:gd name="T14" fmla="*/ 8 w 25"/>
                  <a:gd name="T15" fmla="*/ 33 h 33"/>
                  <a:gd name="T16" fmla="*/ 0 w 25"/>
                  <a:gd name="T17" fmla="*/ 25 h 3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" h="33">
                    <a:moveTo>
                      <a:pt x="0" y="25"/>
                    </a:moveTo>
                    <a:lnTo>
                      <a:pt x="8" y="17"/>
                    </a:lnTo>
                    <a:lnTo>
                      <a:pt x="17" y="0"/>
                    </a:lnTo>
                    <a:lnTo>
                      <a:pt x="25" y="9"/>
                    </a:lnTo>
                    <a:lnTo>
                      <a:pt x="25" y="17"/>
                    </a:lnTo>
                    <a:lnTo>
                      <a:pt x="25" y="25"/>
                    </a:lnTo>
                    <a:lnTo>
                      <a:pt x="25" y="33"/>
                    </a:lnTo>
                    <a:lnTo>
                      <a:pt x="8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7" name="Freeform 168"/>
              <p:cNvSpPr>
                <a:spLocks/>
              </p:cNvSpPr>
              <p:nvPr/>
            </p:nvSpPr>
            <p:spPr bwMode="auto">
              <a:xfrm>
                <a:off x="10968" y="13662"/>
                <a:ext cx="111" cy="256"/>
              </a:xfrm>
              <a:custGeom>
                <a:avLst/>
                <a:gdLst>
                  <a:gd name="T0" fmla="*/ 77 w 111"/>
                  <a:gd name="T1" fmla="*/ 223 h 256"/>
                  <a:gd name="T2" fmla="*/ 68 w 111"/>
                  <a:gd name="T3" fmla="*/ 223 h 256"/>
                  <a:gd name="T4" fmla="*/ 60 w 111"/>
                  <a:gd name="T5" fmla="*/ 248 h 256"/>
                  <a:gd name="T6" fmla="*/ 43 w 111"/>
                  <a:gd name="T7" fmla="*/ 248 h 256"/>
                  <a:gd name="T8" fmla="*/ 60 w 111"/>
                  <a:gd name="T9" fmla="*/ 207 h 256"/>
                  <a:gd name="T10" fmla="*/ 60 w 111"/>
                  <a:gd name="T11" fmla="*/ 182 h 256"/>
                  <a:gd name="T12" fmla="*/ 43 w 111"/>
                  <a:gd name="T13" fmla="*/ 174 h 256"/>
                  <a:gd name="T14" fmla="*/ 43 w 111"/>
                  <a:gd name="T15" fmla="*/ 198 h 256"/>
                  <a:gd name="T16" fmla="*/ 26 w 111"/>
                  <a:gd name="T17" fmla="*/ 223 h 256"/>
                  <a:gd name="T18" fmla="*/ 17 w 111"/>
                  <a:gd name="T19" fmla="*/ 207 h 256"/>
                  <a:gd name="T20" fmla="*/ 60 w 111"/>
                  <a:gd name="T21" fmla="*/ 141 h 256"/>
                  <a:gd name="T22" fmla="*/ 60 w 111"/>
                  <a:gd name="T23" fmla="*/ 108 h 256"/>
                  <a:gd name="T24" fmla="*/ 43 w 111"/>
                  <a:gd name="T25" fmla="*/ 141 h 256"/>
                  <a:gd name="T26" fmla="*/ 17 w 111"/>
                  <a:gd name="T27" fmla="*/ 174 h 256"/>
                  <a:gd name="T28" fmla="*/ 0 w 111"/>
                  <a:gd name="T29" fmla="*/ 174 h 256"/>
                  <a:gd name="T30" fmla="*/ 60 w 111"/>
                  <a:gd name="T31" fmla="*/ 75 h 256"/>
                  <a:gd name="T32" fmla="*/ 60 w 111"/>
                  <a:gd name="T33" fmla="*/ 33 h 256"/>
                  <a:gd name="T34" fmla="*/ 26 w 111"/>
                  <a:gd name="T35" fmla="*/ 91 h 256"/>
                  <a:gd name="T36" fmla="*/ 0 w 111"/>
                  <a:gd name="T37" fmla="*/ 132 h 256"/>
                  <a:gd name="T38" fmla="*/ 17 w 111"/>
                  <a:gd name="T39" fmla="*/ 99 h 256"/>
                  <a:gd name="T40" fmla="*/ 26 w 111"/>
                  <a:gd name="T41" fmla="*/ 75 h 256"/>
                  <a:gd name="T42" fmla="*/ 17 w 111"/>
                  <a:gd name="T43" fmla="*/ 50 h 256"/>
                  <a:gd name="T44" fmla="*/ 9 w 111"/>
                  <a:gd name="T45" fmla="*/ 33 h 256"/>
                  <a:gd name="T46" fmla="*/ 17 w 111"/>
                  <a:gd name="T47" fmla="*/ 17 h 256"/>
                  <a:gd name="T48" fmla="*/ 34 w 111"/>
                  <a:gd name="T49" fmla="*/ 0 h 256"/>
                  <a:gd name="T50" fmla="*/ 68 w 111"/>
                  <a:gd name="T51" fmla="*/ 9 h 256"/>
                  <a:gd name="T52" fmla="*/ 77 w 111"/>
                  <a:gd name="T53" fmla="*/ 25 h 256"/>
                  <a:gd name="T54" fmla="*/ 85 w 111"/>
                  <a:gd name="T55" fmla="*/ 75 h 256"/>
                  <a:gd name="T56" fmla="*/ 68 w 111"/>
                  <a:gd name="T57" fmla="*/ 174 h 256"/>
                  <a:gd name="T58" fmla="*/ 85 w 111"/>
                  <a:gd name="T59" fmla="*/ 223 h 256"/>
                  <a:gd name="T60" fmla="*/ 111 w 111"/>
                  <a:gd name="T61" fmla="*/ 256 h 256"/>
                  <a:gd name="T62" fmla="*/ 94 w 111"/>
                  <a:gd name="T63" fmla="*/ 256 h 256"/>
                  <a:gd name="T64" fmla="*/ 85 w 111"/>
                  <a:gd name="T65" fmla="*/ 239 h 25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</a:gdLst>
                <a:ahLst/>
                <a:cxnLst>
                  <a:cxn ang="T66">
                    <a:pos x="T0" y="T1"/>
                  </a:cxn>
                  <a:cxn ang="T67">
                    <a:pos x="T2" y="T3"/>
                  </a:cxn>
                  <a:cxn ang="T68">
                    <a:pos x="T4" y="T5"/>
                  </a:cxn>
                  <a:cxn ang="T69">
                    <a:pos x="T6" y="T7"/>
                  </a:cxn>
                  <a:cxn ang="T70">
                    <a:pos x="T8" y="T9"/>
                  </a:cxn>
                  <a:cxn ang="T71">
                    <a:pos x="T10" y="T11"/>
                  </a:cxn>
                  <a:cxn ang="T72">
                    <a:pos x="T12" y="T13"/>
                  </a:cxn>
                  <a:cxn ang="T73">
                    <a:pos x="T14" y="T15"/>
                  </a:cxn>
                  <a:cxn ang="T74">
                    <a:pos x="T16" y="T17"/>
                  </a:cxn>
                  <a:cxn ang="T75">
                    <a:pos x="T18" y="T19"/>
                  </a:cxn>
                  <a:cxn ang="T76">
                    <a:pos x="T20" y="T21"/>
                  </a:cxn>
                  <a:cxn ang="T77">
                    <a:pos x="T22" y="T23"/>
                  </a:cxn>
                  <a:cxn ang="T78">
                    <a:pos x="T24" y="T25"/>
                  </a:cxn>
                  <a:cxn ang="T79">
                    <a:pos x="T26" y="T27"/>
                  </a:cxn>
                  <a:cxn ang="T80">
                    <a:pos x="T28" y="T29"/>
                  </a:cxn>
                  <a:cxn ang="T81">
                    <a:pos x="T30" y="T31"/>
                  </a:cxn>
                  <a:cxn ang="T82">
                    <a:pos x="T32" y="T33"/>
                  </a:cxn>
                  <a:cxn ang="T83">
                    <a:pos x="T34" y="T35"/>
                  </a:cxn>
                  <a:cxn ang="T84">
                    <a:pos x="T36" y="T37"/>
                  </a:cxn>
                  <a:cxn ang="T85">
                    <a:pos x="T38" y="T39"/>
                  </a:cxn>
                  <a:cxn ang="T86">
                    <a:pos x="T40" y="T41"/>
                  </a:cxn>
                  <a:cxn ang="T87">
                    <a:pos x="T42" y="T43"/>
                  </a:cxn>
                  <a:cxn ang="T88">
                    <a:pos x="T44" y="T45"/>
                  </a:cxn>
                  <a:cxn ang="T89">
                    <a:pos x="T46" y="T47"/>
                  </a:cxn>
                  <a:cxn ang="T90">
                    <a:pos x="T48" y="T49"/>
                  </a:cxn>
                  <a:cxn ang="T91">
                    <a:pos x="T50" y="T51"/>
                  </a:cxn>
                  <a:cxn ang="T92">
                    <a:pos x="T52" y="T53"/>
                  </a:cxn>
                  <a:cxn ang="T93">
                    <a:pos x="T54" y="T55"/>
                  </a:cxn>
                  <a:cxn ang="T94">
                    <a:pos x="T56" y="T57"/>
                  </a:cxn>
                  <a:cxn ang="T95">
                    <a:pos x="T58" y="T59"/>
                  </a:cxn>
                  <a:cxn ang="T96">
                    <a:pos x="T60" y="T61"/>
                  </a:cxn>
                  <a:cxn ang="T97">
                    <a:pos x="T62" y="T63"/>
                  </a:cxn>
                  <a:cxn ang="T98">
                    <a:pos x="T64" y="T65"/>
                  </a:cxn>
                </a:cxnLst>
                <a:rect l="0" t="0" r="r" b="b"/>
                <a:pathLst>
                  <a:path w="111" h="256">
                    <a:moveTo>
                      <a:pt x="85" y="239"/>
                    </a:moveTo>
                    <a:lnTo>
                      <a:pt x="77" y="223"/>
                    </a:lnTo>
                    <a:lnTo>
                      <a:pt x="68" y="223"/>
                    </a:lnTo>
                    <a:lnTo>
                      <a:pt x="60" y="231"/>
                    </a:lnTo>
                    <a:lnTo>
                      <a:pt x="60" y="248"/>
                    </a:lnTo>
                    <a:lnTo>
                      <a:pt x="43" y="248"/>
                    </a:lnTo>
                    <a:lnTo>
                      <a:pt x="51" y="231"/>
                    </a:lnTo>
                    <a:lnTo>
                      <a:pt x="60" y="207"/>
                    </a:lnTo>
                    <a:lnTo>
                      <a:pt x="60" y="190"/>
                    </a:lnTo>
                    <a:lnTo>
                      <a:pt x="60" y="182"/>
                    </a:lnTo>
                    <a:lnTo>
                      <a:pt x="51" y="165"/>
                    </a:lnTo>
                    <a:lnTo>
                      <a:pt x="43" y="174"/>
                    </a:lnTo>
                    <a:lnTo>
                      <a:pt x="43" y="182"/>
                    </a:lnTo>
                    <a:lnTo>
                      <a:pt x="43" y="198"/>
                    </a:lnTo>
                    <a:lnTo>
                      <a:pt x="34" y="215"/>
                    </a:lnTo>
                    <a:lnTo>
                      <a:pt x="26" y="223"/>
                    </a:lnTo>
                    <a:lnTo>
                      <a:pt x="17" y="223"/>
                    </a:lnTo>
                    <a:lnTo>
                      <a:pt x="17" y="207"/>
                    </a:lnTo>
                    <a:lnTo>
                      <a:pt x="43" y="165"/>
                    </a:lnTo>
                    <a:lnTo>
                      <a:pt x="60" y="141"/>
                    </a:lnTo>
                    <a:lnTo>
                      <a:pt x="60" y="108"/>
                    </a:lnTo>
                    <a:lnTo>
                      <a:pt x="51" y="108"/>
                    </a:lnTo>
                    <a:lnTo>
                      <a:pt x="43" y="141"/>
                    </a:lnTo>
                    <a:lnTo>
                      <a:pt x="26" y="165"/>
                    </a:lnTo>
                    <a:lnTo>
                      <a:pt x="17" y="174"/>
                    </a:lnTo>
                    <a:lnTo>
                      <a:pt x="0" y="182"/>
                    </a:lnTo>
                    <a:lnTo>
                      <a:pt x="0" y="174"/>
                    </a:lnTo>
                    <a:lnTo>
                      <a:pt x="43" y="108"/>
                    </a:lnTo>
                    <a:lnTo>
                      <a:pt x="60" y="75"/>
                    </a:lnTo>
                    <a:lnTo>
                      <a:pt x="60" y="42"/>
                    </a:lnTo>
                    <a:lnTo>
                      <a:pt x="60" y="33"/>
                    </a:lnTo>
                    <a:lnTo>
                      <a:pt x="51" y="42"/>
                    </a:lnTo>
                    <a:lnTo>
                      <a:pt x="26" y="91"/>
                    </a:lnTo>
                    <a:lnTo>
                      <a:pt x="17" y="116"/>
                    </a:lnTo>
                    <a:lnTo>
                      <a:pt x="0" y="132"/>
                    </a:lnTo>
                    <a:lnTo>
                      <a:pt x="0" y="108"/>
                    </a:lnTo>
                    <a:lnTo>
                      <a:pt x="17" y="99"/>
                    </a:lnTo>
                    <a:lnTo>
                      <a:pt x="26" y="83"/>
                    </a:lnTo>
                    <a:lnTo>
                      <a:pt x="26" y="75"/>
                    </a:lnTo>
                    <a:lnTo>
                      <a:pt x="26" y="66"/>
                    </a:lnTo>
                    <a:lnTo>
                      <a:pt x="17" y="50"/>
                    </a:lnTo>
                    <a:lnTo>
                      <a:pt x="9" y="42"/>
                    </a:lnTo>
                    <a:lnTo>
                      <a:pt x="9" y="33"/>
                    </a:lnTo>
                    <a:lnTo>
                      <a:pt x="9" y="25"/>
                    </a:lnTo>
                    <a:lnTo>
                      <a:pt x="17" y="17"/>
                    </a:lnTo>
                    <a:lnTo>
                      <a:pt x="26" y="0"/>
                    </a:lnTo>
                    <a:lnTo>
                      <a:pt x="34" y="0"/>
                    </a:lnTo>
                    <a:lnTo>
                      <a:pt x="43" y="0"/>
                    </a:lnTo>
                    <a:lnTo>
                      <a:pt x="68" y="9"/>
                    </a:lnTo>
                    <a:lnTo>
                      <a:pt x="77" y="17"/>
                    </a:lnTo>
                    <a:lnTo>
                      <a:pt x="77" y="25"/>
                    </a:lnTo>
                    <a:lnTo>
                      <a:pt x="85" y="50"/>
                    </a:lnTo>
                    <a:lnTo>
                      <a:pt x="85" y="75"/>
                    </a:lnTo>
                    <a:lnTo>
                      <a:pt x="68" y="124"/>
                    </a:lnTo>
                    <a:lnTo>
                      <a:pt x="68" y="174"/>
                    </a:lnTo>
                    <a:lnTo>
                      <a:pt x="68" y="198"/>
                    </a:lnTo>
                    <a:lnTo>
                      <a:pt x="85" y="223"/>
                    </a:lnTo>
                    <a:lnTo>
                      <a:pt x="94" y="239"/>
                    </a:lnTo>
                    <a:lnTo>
                      <a:pt x="111" y="256"/>
                    </a:lnTo>
                    <a:lnTo>
                      <a:pt x="102" y="256"/>
                    </a:lnTo>
                    <a:lnTo>
                      <a:pt x="94" y="256"/>
                    </a:lnTo>
                    <a:lnTo>
                      <a:pt x="85" y="248"/>
                    </a:lnTo>
                    <a:lnTo>
                      <a:pt x="85" y="239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8" name="Freeform 169"/>
              <p:cNvSpPr>
                <a:spLocks/>
              </p:cNvSpPr>
              <p:nvPr/>
            </p:nvSpPr>
            <p:spPr bwMode="auto">
              <a:xfrm>
                <a:off x="10849" y="13654"/>
                <a:ext cx="111" cy="264"/>
              </a:xfrm>
              <a:custGeom>
                <a:avLst/>
                <a:gdLst>
                  <a:gd name="T0" fmla="*/ 0 w 111"/>
                  <a:gd name="T1" fmla="*/ 264 h 264"/>
                  <a:gd name="T2" fmla="*/ 17 w 111"/>
                  <a:gd name="T3" fmla="*/ 239 h 264"/>
                  <a:gd name="T4" fmla="*/ 26 w 111"/>
                  <a:gd name="T5" fmla="*/ 223 h 264"/>
                  <a:gd name="T6" fmla="*/ 34 w 111"/>
                  <a:gd name="T7" fmla="*/ 198 h 264"/>
                  <a:gd name="T8" fmla="*/ 34 w 111"/>
                  <a:gd name="T9" fmla="*/ 173 h 264"/>
                  <a:gd name="T10" fmla="*/ 17 w 111"/>
                  <a:gd name="T11" fmla="*/ 74 h 264"/>
                  <a:gd name="T12" fmla="*/ 17 w 111"/>
                  <a:gd name="T13" fmla="*/ 50 h 264"/>
                  <a:gd name="T14" fmla="*/ 26 w 111"/>
                  <a:gd name="T15" fmla="*/ 33 h 264"/>
                  <a:gd name="T16" fmla="*/ 34 w 111"/>
                  <a:gd name="T17" fmla="*/ 17 h 264"/>
                  <a:gd name="T18" fmla="*/ 43 w 111"/>
                  <a:gd name="T19" fmla="*/ 8 h 264"/>
                  <a:gd name="T20" fmla="*/ 68 w 111"/>
                  <a:gd name="T21" fmla="*/ 0 h 264"/>
                  <a:gd name="T22" fmla="*/ 111 w 111"/>
                  <a:gd name="T23" fmla="*/ 41 h 264"/>
                  <a:gd name="T24" fmla="*/ 111 w 111"/>
                  <a:gd name="T25" fmla="*/ 41 h 264"/>
                  <a:gd name="T26" fmla="*/ 102 w 111"/>
                  <a:gd name="T27" fmla="*/ 41 h 264"/>
                  <a:gd name="T28" fmla="*/ 85 w 111"/>
                  <a:gd name="T29" fmla="*/ 50 h 264"/>
                  <a:gd name="T30" fmla="*/ 77 w 111"/>
                  <a:gd name="T31" fmla="*/ 66 h 264"/>
                  <a:gd name="T32" fmla="*/ 77 w 111"/>
                  <a:gd name="T33" fmla="*/ 74 h 264"/>
                  <a:gd name="T34" fmla="*/ 77 w 111"/>
                  <a:gd name="T35" fmla="*/ 91 h 264"/>
                  <a:gd name="T36" fmla="*/ 85 w 111"/>
                  <a:gd name="T37" fmla="*/ 99 h 264"/>
                  <a:gd name="T38" fmla="*/ 94 w 111"/>
                  <a:gd name="T39" fmla="*/ 107 h 264"/>
                  <a:gd name="T40" fmla="*/ 94 w 111"/>
                  <a:gd name="T41" fmla="*/ 149 h 264"/>
                  <a:gd name="T42" fmla="*/ 85 w 111"/>
                  <a:gd name="T43" fmla="*/ 132 h 264"/>
                  <a:gd name="T44" fmla="*/ 77 w 111"/>
                  <a:gd name="T45" fmla="*/ 124 h 264"/>
                  <a:gd name="T46" fmla="*/ 68 w 111"/>
                  <a:gd name="T47" fmla="*/ 99 h 264"/>
                  <a:gd name="T48" fmla="*/ 51 w 111"/>
                  <a:gd name="T49" fmla="*/ 41 h 264"/>
                  <a:gd name="T50" fmla="*/ 43 w 111"/>
                  <a:gd name="T51" fmla="*/ 41 h 264"/>
                  <a:gd name="T52" fmla="*/ 43 w 111"/>
                  <a:gd name="T53" fmla="*/ 50 h 264"/>
                  <a:gd name="T54" fmla="*/ 34 w 111"/>
                  <a:gd name="T55" fmla="*/ 66 h 264"/>
                  <a:gd name="T56" fmla="*/ 43 w 111"/>
                  <a:gd name="T57" fmla="*/ 91 h 264"/>
                  <a:gd name="T58" fmla="*/ 60 w 111"/>
                  <a:gd name="T59" fmla="*/ 132 h 264"/>
                  <a:gd name="T60" fmla="*/ 77 w 111"/>
                  <a:gd name="T61" fmla="*/ 157 h 264"/>
                  <a:gd name="T62" fmla="*/ 94 w 111"/>
                  <a:gd name="T63" fmla="*/ 182 h 264"/>
                  <a:gd name="T64" fmla="*/ 94 w 111"/>
                  <a:gd name="T65" fmla="*/ 190 h 264"/>
                  <a:gd name="T66" fmla="*/ 94 w 111"/>
                  <a:gd name="T67" fmla="*/ 190 h 264"/>
                  <a:gd name="T68" fmla="*/ 77 w 111"/>
                  <a:gd name="T69" fmla="*/ 190 h 264"/>
                  <a:gd name="T70" fmla="*/ 68 w 111"/>
                  <a:gd name="T71" fmla="*/ 173 h 264"/>
                  <a:gd name="T72" fmla="*/ 51 w 111"/>
                  <a:gd name="T73" fmla="*/ 149 h 264"/>
                  <a:gd name="T74" fmla="*/ 43 w 111"/>
                  <a:gd name="T75" fmla="*/ 149 h 264"/>
                  <a:gd name="T76" fmla="*/ 43 w 111"/>
                  <a:gd name="T77" fmla="*/ 165 h 264"/>
                  <a:gd name="T78" fmla="*/ 51 w 111"/>
                  <a:gd name="T79" fmla="*/ 190 h 264"/>
                  <a:gd name="T80" fmla="*/ 77 w 111"/>
                  <a:gd name="T81" fmla="*/ 215 h 264"/>
                  <a:gd name="T82" fmla="*/ 77 w 111"/>
                  <a:gd name="T83" fmla="*/ 231 h 264"/>
                  <a:gd name="T84" fmla="*/ 68 w 111"/>
                  <a:gd name="T85" fmla="*/ 231 h 264"/>
                  <a:gd name="T86" fmla="*/ 60 w 111"/>
                  <a:gd name="T87" fmla="*/ 223 h 264"/>
                  <a:gd name="T88" fmla="*/ 51 w 111"/>
                  <a:gd name="T89" fmla="*/ 215 h 264"/>
                  <a:gd name="T90" fmla="*/ 51 w 111"/>
                  <a:gd name="T91" fmla="*/ 206 h 264"/>
                  <a:gd name="T92" fmla="*/ 43 w 111"/>
                  <a:gd name="T93" fmla="*/ 198 h 264"/>
                  <a:gd name="T94" fmla="*/ 43 w 111"/>
                  <a:gd name="T95" fmla="*/ 215 h 264"/>
                  <a:gd name="T96" fmla="*/ 43 w 111"/>
                  <a:gd name="T97" fmla="*/ 231 h 264"/>
                  <a:gd name="T98" fmla="*/ 51 w 111"/>
                  <a:gd name="T99" fmla="*/ 239 h 264"/>
                  <a:gd name="T100" fmla="*/ 43 w 111"/>
                  <a:gd name="T101" fmla="*/ 247 h 264"/>
                  <a:gd name="T102" fmla="*/ 43 w 111"/>
                  <a:gd name="T103" fmla="*/ 256 h 264"/>
                  <a:gd name="T104" fmla="*/ 26 w 111"/>
                  <a:gd name="T105" fmla="*/ 247 h 264"/>
                  <a:gd name="T106" fmla="*/ 17 w 111"/>
                  <a:gd name="T107" fmla="*/ 256 h 264"/>
                  <a:gd name="T108" fmla="*/ 9 w 111"/>
                  <a:gd name="T109" fmla="*/ 264 h 264"/>
                  <a:gd name="T110" fmla="*/ 0 w 111"/>
                  <a:gd name="T111" fmla="*/ 264 h 264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0" t="0" r="r" b="b"/>
                <a:pathLst>
                  <a:path w="111" h="264">
                    <a:moveTo>
                      <a:pt x="0" y="264"/>
                    </a:moveTo>
                    <a:lnTo>
                      <a:pt x="17" y="239"/>
                    </a:lnTo>
                    <a:lnTo>
                      <a:pt x="26" y="223"/>
                    </a:lnTo>
                    <a:lnTo>
                      <a:pt x="34" y="198"/>
                    </a:lnTo>
                    <a:lnTo>
                      <a:pt x="34" y="173"/>
                    </a:lnTo>
                    <a:lnTo>
                      <a:pt x="17" y="74"/>
                    </a:lnTo>
                    <a:lnTo>
                      <a:pt x="17" y="50"/>
                    </a:lnTo>
                    <a:lnTo>
                      <a:pt x="26" y="33"/>
                    </a:lnTo>
                    <a:lnTo>
                      <a:pt x="34" y="17"/>
                    </a:lnTo>
                    <a:lnTo>
                      <a:pt x="43" y="8"/>
                    </a:lnTo>
                    <a:lnTo>
                      <a:pt x="68" y="0"/>
                    </a:lnTo>
                    <a:lnTo>
                      <a:pt x="111" y="41"/>
                    </a:lnTo>
                    <a:lnTo>
                      <a:pt x="102" y="41"/>
                    </a:lnTo>
                    <a:lnTo>
                      <a:pt x="85" y="50"/>
                    </a:lnTo>
                    <a:lnTo>
                      <a:pt x="77" y="66"/>
                    </a:lnTo>
                    <a:lnTo>
                      <a:pt x="77" y="74"/>
                    </a:lnTo>
                    <a:lnTo>
                      <a:pt x="77" y="91"/>
                    </a:lnTo>
                    <a:lnTo>
                      <a:pt x="85" y="99"/>
                    </a:lnTo>
                    <a:lnTo>
                      <a:pt x="94" y="107"/>
                    </a:lnTo>
                    <a:lnTo>
                      <a:pt x="94" y="149"/>
                    </a:lnTo>
                    <a:lnTo>
                      <a:pt x="85" y="132"/>
                    </a:lnTo>
                    <a:lnTo>
                      <a:pt x="77" y="124"/>
                    </a:lnTo>
                    <a:lnTo>
                      <a:pt x="68" y="99"/>
                    </a:lnTo>
                    <a:lnTo>
                      <a:pt x="51" y="41"/>
                    </a:lnTo>
                    <a:lnTo>
                      <a:pt x="43" y="41"/>
                    </a:lnTo>
                    <a:lnTo>
                      <a:pt x="43" y="50"/>
                    </a:lnTo>
                    <a:lnTo>
                      <a:pt x="34" y="66"/>
                    </a:lnTo>
                    <a:lnTo>
                      <a:pt x="43" y="91"/>
                    </a:lnTo>
                    <a:lnTo>
                      <a:pt x="60" y="132"/>
                    </a:lnTo>
                    <a:lnTo>
                      <a:pt x="77" y="157"/>
                    </a:lnTo>
                    <a:lnTo>
                      <a:pt x="94" y="182"/>
                    </a:lnTo>
                    <a:lnTo>
                      <a:pt x="94" y="190"/>
                    </a:lnTo>
                    <a:lnTo>
                      <a:pt x="77" y="190"/>
                    </a:lnTo>
                    <a:lnTo>
                      <a:pt x="68" y="173"/>
                    </a:lnTo>
                    <a:lnTo>
                      <a:pt x="51" y="149"/>
                    </a:lnTo>
                    <a:lnTo>
                      <a:pt x="43" y="149"/>
                    </a:lnTo>
                    <a:lnTo>
                      <a:pt x="43" y="165"/>
                    </a:lnTo>
                    <a:lnTo>
                      <a:pt x="51" y="190"/>
                    </a:lnTo>
                    <a:lnTo>
                      <a:pt x="77" y="215"/>
                    </a:lnTo>
                    <a:lnTo>
                      <a:pt x="77" y="231"/>
                    </a:lnTo>
                    <a:lnTo>
                      <a:pt x="68" y="231"/>
                    </a:lnTo>
                    <a:lnTo>
                      <a:pt x="60" y="223"/>
                    </a:lnTo>
                    <a:lnTo>
                      <a:pt x="51" y="215"/>
                    </a:lnTo>
                    <a:lnTo>
                      <a:pt x="51" y="206"/>
                    </a:lnTo>
                    <a:lnTo>
                      <a:pt x="43" y="198"/>
                    </a:lnTo>
                    <a:lnTo>
                      <a:pt x="43" y="215"/>
                    </a:lnTo>
                    <a:lnTo>
                      <a:pt x="43" y="231"/>
                    </a:lnTo>
                    <a:lnTo>
                      <a:pt x="51" y="239"/>
                    </a:lnTo>
                    <a:lnTo>
                      <a:pt x="43" y="247"/>
                    </a:lnTo>
                    <a:lnTo>
                      <a:pt x="43" y="256"/>
                    </a:lnTo>
                    <a:lnTo>
                      <a:pt x="26" y="247"/>
                    </a:lnTo>
                    <a:lnTo>
                      <a:pt x="17" y="256"/>
                    </a:lnTo>
                    <a:lnTo>
                      <a:pt x="9" y="264"/>
                    </a:lnTo>
                    <a:lnTo>
                      <a:pt x="0" y="264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89" name="Freeform 170"/>
              <p:cNvSpPr>
                <a:spLocks/>
              </p:cNvSpPr>
              <p:nvPr/>
            </p:nvSpPr>
            <p:spPr bwMode="auto">
              <a:xfrm>
                <a:off x="10934" y="13621"/>
                <a:ext cx="51" cy="50"/>
              </a:xfrm>
              <a:custGeom>
                <a:avLst/>
                <a:gdLst>
                  <a:gd name="T0" fmla="*/ 0 w 51"/>
                  <a:gd name="T1" fmla="*/ 0 h 50"/>
                  <a:gd name="T2" fmla="*/ 51 w 51"/>
                  <a:gd name="T3" fmla="*/ 0 h 50"/>
                  <a:gd name="T4" fmla="*/ 51 w 51"/>
                  <a:gd name="T5" fmla="*/ 8 h 50"/>
                  <a:gd name="T6" fmla="*/ 51 w 51"/>
                  <a:gd name="T7" fmla="*/ 25 h 50"/>
                  <a:gd name="T8" fmla="*/ 34 w 51"/>
                  <a:gd name="T9" fmla="*/ 50 h 50"/>
                  <a:gd name="T10" fmla="*/ 34 w 51"/>
                  <a:gd name="T11" fmla="*/ 50 h 50"/>
                  <a:gd name="T12" fmla="*/ 26 w 51"/>
                  <a:gd name="T13" fmla="*/ 50 h 50"/>
                  <a:gd name="T14" fmla="*/ 17 w 51"/>
                  <a:gd name="T15" fmla="*/ 41 h 50"/>
                  <a:gd name="T16" fmla="*/ 9 w 51"/>
                  <a:gd name="T17" fmla="*/ 25 h 50"/>
                  <a:gd name="T18" fmla="*/ 0 w 51"/>
                  <a:gd name="T19" fmla="*/ 8 h 50"/>
                  <a:gd name="T20" fmla="*/ 0 w 51"/>
                  <a:gd name="T21" fmla="*/ 0 h 50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51" h="50">
                    <a:moveTo>
                      <a:pt x="0" y="0"/>
                    </a:moveTo>
                    <a:lnTo>
                      <a:pt x="51" y="0"/>
                    </a:lnTo>
                    <a:lnTo>
                      <a:pt x="51" y="8"/>
                    </a:lnTo>
                    <a:lnTo>
                      <a:pt x="51" y="25"/>
                    </a:lnTo>
                    <a:lnTo>
                      <a:pt x="34" y="50"/>
                    </a:lnTo>
                    <a:lnTo>
                      <a:pt x="26" y="50"/>
                    </a:lnTo>
                    <a:lnTo>
                      <a:pt x="17" y="41"/>
                    </a:lnTo>
                    <a:lnTo>
                      <a:pt x="9" y="25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5E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0" name="Freeform 171"/>
              <p:cNvSpPr>
                <a:spLocks/>
              </p:cNvSpPr>
              <p:nvPr/>
            </p:nvSpPr>
            <p:spPr bwMode="auto">
              <a:xfrm>
                <a:off x="10917" y="13588"/>
                <a:ext cx="94" cy="8"/>
              </a:xfrm>
              <a:custGeom>
                <a:avLst/>
                <a:gdLst>
                  <a:gd name="T0" fmla="*/ 0 w 94"/>
                  <a:gd name="T1" fmla="*/ 8 h 8"/>
                  <a:gd name="T2" fmla="*/ 0 w 94"/>
                  <a:gd name="T3" fmla="*/ 8 h 8"/>
                  <a:gd name="T4" fmla="*/ 43 w 94"/>
                  <a:gd name="T5" fmla="*/ 0 h 8"/>
                  <a:gd name="T6" fmla="*/ 68 w 94"/>
                  <a:gd name="T7" fmla="*/ 0 h 8"/>
                  <a:gd name="T8" fmla="*/ 94 w 94"/>
                  <a:gd name="T9" fmla="*/ 8 h 8"/>
                  <a:gd name="T10" fmla="*/ 94 w 94"/>
                  <a:gd name="T11" fmla="*/ 8 h 8"/>
                  <a:gd name="T12" fmla="*/ 43 w 94"/>
                  <a:gd name="T13" fmla="*/ 8 h 8"/>
                  <a:gd name="T14" fmla="*/ 17 w 94"/>
                  <a:gd name="T15" fmla="*/ 8 h 8"/>
                  <a:gd name="T16" fmla="*/ 0 w 94"/>
                  <a:gd name="T17" fmla="*/ 8 h 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94" h="8">
                    <a:moveTo>
                      <a:pt x="0" y="8"/>
                    </a:moveTo>
                    <a:lnTo>
                      <a:pt x="0" y="8"/>
                    </a:lnTo>
                    <a:lnTo>
                      <a:pt x="43" y="0"/>
                    </a:lnTo>
                    <a:lnTo>
                      <a:pt x="68" y="0"/>
                    </a:lnTo>
                    <a:lnTo>
                      <a:pt x="94" y="8"/>
                    </a:lnTo>
                    <a:lnTo>
                      <a:pt x="43" y="8"/>
                    </a:lnTo>
                    <a:lnTo>
                      <a:pt x="17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1" name="Freeform 172"/>
              <p:cNvSpPr>
                <a:spLocks/>
              </p:cNvSpPr>
              <p:nvPr/>
            </p:nvSpPr>
            <p:spPr bwMode="auto">
              <a:xfrm>
                <a:off x="10883" y="13530"/>
                <a:ext cx="153" cy="42"/>
              </a:xfrm>
              <a:custGeom>
                <a:avLst/>
                <a:gdLst>
                  <a:gd name="T0" fmla="*/ 0 w 153"/>
                  <a:gd name="T1" fmla="*/ 25 h 42"/>
                  <a:gd name="T2" fmla="*/ 0 w 153"/>
                  <a:gd name="T3" fmla="*/ 9 h 42"/>
                  <a:gd name="T4" fmla="*/ 9 w 153"/>
                  <a:gd name="T5" fmla="*/ 0 h 42"/>
                  <a:gd name="T6" fmla="*/ 145 w 153"/>
                  <a:gd name="T7" fmla="*/ 0 h 42"/>
                  <a:gd name="T8" fmla="*/ 153 w 153"/>
                  <a:gd name="T9" fmla="*/ 17 h 42"/>
                  <a:gd name="T10" fmla="*/ 153 w 153"/>
                  <a:gd name="T11" fmla="*/ 25 h 42"/>
                  <a:gd name="T12" fmla="*/ 145 w 153"/>
                  <a:gd name="T13" fmla="*/ 42 h 42"/>
                  <a:gd name="T14" fmla="*/ 17 w 153"/>
                  <a:gd name="T15" fmla="*/ 42 h 42"/>
                  <a:gd name="T16" fmla="*/ 0 w 153"/>
                  <a:gd name="T17" fmla="*/ 33 h 42"/>
                  <a:gd name="T18" fmla="*/ 0 w 153"/>
                  <a:gd name="T19" fmla="*/ 25 h 42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53" h="42">
                    <a:moveTo>
                      <a:pt x="0" y="25"/>
                    </a:moveTo>
                    <a:lnTo>
                      <a:pt x="0" y="9"/>
                    </a:lnTo>
                    <a:lnTo>
                      <a:pt x="9" y="0"/>
                    </a:lnTo>
                    <a:lnTo>
                      <a:pt x="145" y="0"/>
                    </a:lnTo>
                    <a:lnTo>
                      <a:pt x="153" y="17"/>
                    </a:lnTo>
                    <a:lnTo>
                      <a:pt x="153" y="25"/>
                    </a:lnTo>
                    <a:lnTo>
                      <a:pt x="145" y="42"/>
                    </a:lnTo>
                    <a:lnTo>
                      <a:pt x="17" y="42"/>
                    </a:lnTo>
                    <a:lnTo>
                      <a:pt x="0" y="33"/>
                    </a:lnTo>
                    <a:lnTo>
                      <a:pt x="0" y="25"/>
                    </a:lnTo>
                    <a:close/>
                  </a:path>
                </a:pathLst>
              </a:custGeom>
              <a:solidFill>
                <a:srgbClr val="FFB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  <p:sp>
            <p:nvSpPr>
              <p:cNvPr id="92" name="Freeform 173"/>
              <p:cNvSpPr>
                <a:spLocks/>
              </p:cNvSpPr>
              <p:nvPr/>
            </p:nvSpPr>
            <p:spPr bwMode="auto">
              <a:xfrm>
                <a:off x="10909" y="13497"/>
                <a:ext cx="93" cy="9"/>
              </a:xfrm>
              <a:custGeom>
                <a:avLst/>
                <a:gdLst>
                  <a:gd name="T0" fmla="*/ 0 w 93"/>
                  <a:gd name="T1" fmla="*/ 0 h 9"/>
                  <a:gd name="T2" fmla="*/ 51 w 93"/>
                  <a:gd name="T3" fmla="*/ 0 h 9"/>
                  <a:gd name="T4" fmla="*/ 93 w 93"/>
                  <a:gd name="T5" fmla="*/ 0 h 9"/>
                  <a:gd name="T6" fmla="*/ 93 w 93"/>
                  <a:gd name="T7" fmla="*/ 9 h 9"/>
                  <a:gd name="T8" fmla="*/ 51 w 93"/>
                  <a:gd name="T9" fmla="*/ 9 h 9"/>
                  <a:gd name="T10" fmla="*/ 0 w 93"/>
                  <a:gd name="T11" fmla="*/ 9 h 9"/>
                  <a:gd name="T12" fmla="*/ 0 w 93"/>
                  <a:gd name="T13" fmla="*/ 0 h 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93" h="9">
                    <a:moveTo>
                      <a:pt x="0" y="0"/>
                    </a:moveTo>
                    <a:lnTo>
                      <a:pt x="51" y="0"/>
                    </a:lnTo>
                    <a:lnTo>
                      <a:pt x="93" y="0"/>
                    </a:lnTo>
                    <a:lnTo>
                      <a:pt x="93" y="9"/>
                    </a:lnTo>
                    <a:lnTo>
                      <a:pt x="51" y="9"/>
                    </a:lnTo>
                    <a:lnTo>
                      <a:pt x="0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914377" eaLnBrk="0" fontAlgn="base" hangingPunct="0">
                  <a:spcBef>
                    <a:spcPct val="0"/>
                  </a:spcBef>
                  <a:spcAft>
                    <a:spcPct val="0"/>
                  </a:spcAft>
                  <a:buClrTx/>
                </a:pPr>
                <a:endParaRPr lang="en-US" sz="2000" b="1" kern="1200">
                  <a:latin typeface="Times New Roman" panose="02020603050405020304" pitchFamily="18" charset="0"/>
                  <a:ea typeface="+mn-ea"/>
                </a:endParaRPr>
              </a:p>
            </p:txBody>
          </p:sp>
        </p:grpSp>
      </p:grpSp>
      <p:pic>
        <p:nvPicPr>
          <p:cNvPr id="176" name="Picture 17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705" y="2470474"/>
            <a:ext cx="36576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7" name="TextBox 176"/>
          <p:cNvSpPr txBox="1"/>
          <p:nvPr/>
        </p:nvSpPr>
        <p:spPr>
          <a:xfrm>
            <a:off x="775675" y="4184974"/>
            <a:ext cx="4330480" cy="10770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/>
            <a:r>
              <a:rPr lang="en-US" sz="2133" dirty="0" err="1">
                <a:latin typeface="Akronism" pitchFamily="2" charset="0"/>
              </a:rPr>
              <a:t>Gv:Lê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Nguyên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Thạch</a:t>
            </a:r>
            <a:endParaRPr lang="en-US" sz="2133" dirty="0">
              <a:latin typeface="Akronism" pitchFamily="2" charset="0"/>
            </a:endParaRPr>
          </a:p>
          <a:p>
            <a:pPr defTabSz="1219170"/>
            <a:r>
              <a:rPr lang="en-US" sz="2133" dirty="0" err="1">
                <a:latin typeface="Akronism" pitchFamily="2" charset="0"/>
              </a:rPr>
              <a:t>Tổ</a:t>
            </a:r>
            <a:r>
              <a:rPr lang="en-US" sz="2133" dirty="0">
                <a:latin typeface="Akronism" pitchFamily="2" charset="0"/>
              </a:rPr>
              <a:t> :</a:t>
            </a:r>
            <a:r>
              <a:rPr lang="en-US" sz="2133" dirty="0" err="1">
                <a:latin typeface="Akronism" pitchFamily="2" charset="0"/>
              </a:rPr>
              <a:t>Toán</a:t>
            </a:r>
            <a:r>
              <a:rPr lang="en-US" sz="2133" dirty="0">
                <a:latin typeface="Akronism" pitchFamily="2" charset="0"/>
              </a:rPr>
              <a:t>- Tin- </a:t>
            </a:r>
            <a:r>
              <a:rPr lang="en-US" sz="2133" dirty="0" err="1">
                <a:latin typeface="Akronism" pitchFamily="2" charset="0"/>
              </a:rPr>
              <a:t>Nghệ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Thuật</a:t>
            </a:r>
            <a:endParaRPr lang="en-US" sz="2133" dirty="0">
              <a:latin typeface="Akronism" pitchFamily="2" charset="0"/>
            </a:endParaRPr>
          </a:p>
          <a:p>
            <a:pPr defTabSz="1219170"/>
            <a:r>
              <a:rPr lang="en-US" sz="2133" dirty="0" err="1">
                <a:latin typeface="Akronism" pitchFamily="2" charset="0"/>
              </a:rPr>
              <a:t>Năm</a:t>
            </a:r>
            <a:r>
              <a:rPr lang="en-US" sz="2133" dirty="0">
                <a:latin typeface="Akronism" pitchFamily="2" charset="0"/>
              </a:rPr>
              <a:t> </a:t>
            </a:r>
            <a:r>
              <a:rPr lang="en-US" sz="2133" dirty="0" err="1">
                <a:latin typeface="Akronism" pitchFamily="2" charset="0"/>
              </a:rPr>
              <a:t>học</a:t>
            </a:r>
            <a:r>
              <a:rPr lang="en-US" sz="2133" dirty="0">
                <a:latin typeface="Akronism" pitchFamily="2" charset="0"/>
              </a:rPr>
              <a:t> : 2024-2025</a:t>
            </a:r>
            <a:endParaRPr lang="en-US" sz="2133" dirty="0">
              <a:latin typeface="Akronism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01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46287" y="150975"/>
            <a:ext cx="7467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HIỆU HAI BÌNH PHƯƠ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093" y="937924"/>
            <a:ext cx="8657229" cy="559557"/>
          </a:xfrm>
        </p:spPr>
        <p:txBody>
          <a:bodyPr/>
          <a:lstStyle/>
          <a:p>
            <a:pPr algn="l"/>
            <a:r>
              <a:rPr lang="en-US" sz="28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4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123144" y="3889362"/>
            <a:ext cx="11480800" cy="6784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ù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, ta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l">
              <a:buClrTx/>
              <a:buFontTx/>
              <a:buNone/>
            </a:pP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495A51-5B91-83F1-66D5-7E5209CA7B7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74519" y="991917"/>
            <a:ext cx="841612" cy="841612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E16D919-C93F-500C-5702-88ADCCC6CA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84885"/>
              </p:ext>
            </p:extLst>
          </p:nvPr>
        </p:nvGraphicFramePr>
        <p:xfrm>
          <a:off x="1900457" y="4679182"/>
          <a:ext cx="5572452" cy="88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4" imgW="1600200" imgH="253800" progId="Equation.DSMT4">
                  <p:embed/>
                </p:oleObj>
              </mc:Choice>
              <mc:Fallback>
                <p:oleObj name="Equation" r:id="rId4" imgW="1600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0457" y="4679182"/>
                        <a:ext cx="5572452" cy="88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101755" y="224235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13275"/>
              </p:ext>
            </p:extLst>
          </p:nvPr>
        </p:nvGraphicFramePr>
        <p:xfrm>
          <a:off x="2466099" y="2821091"/>
          <a:ext cx="3512355" cy="580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6" imgW="1231560" imgH="203040" progId="Equation.DSMT4">
                  <p:embed/>
                </p:oleObj>
              </mc:Choice>
              <mc:Fallback>
                <p:oleObj name="Equation" r:id="rId6" imgW="1231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099" y="2821091"/>
                        <a:ext cx="3512355" cy="580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2238950" y="2034833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925758"/>
              </p:ext>
            </p:extLst>
          </p:nvPr>
        </p:nvGraphicFramePr>
        <p:xfrm>
          <a:off x="2972481" y="2282502"/>
          <a:ext cx="2449517" cy="67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8" imgW="926698" imgH="253890" progId="Equation.DSMT4">
                  <p:embed/>
                </p:oleObj>
              </mc:Choice>
              <mc:Fallback>
                <p:oleObj name="Equation" r:id="rId8" imgW="926698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481" y="2282502"/>
                        <a:ext cx="2449517" cy="674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791570" y="17571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675144"/>
              </p:ext>
            </p:extLst>
          </p:nvPr>
        </p:nvGraphicFramePr>
        <p:xfrm>
          <a:off x="2455782" y="3310491"/>
          <a:ext cx="1741457" cy="58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0" imgW="609480" imgH="203040" progId="Equation.DSMT4">
                  <p:embed/>
                </p:oleObj>
              </mc:Choice>
              <mc:Fallback>
                <p:oleObj name="Equation" r:id="rId10" imgW="60948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782" y="3310491"/>
                        <a:ext cx="1741457" cy="584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72329"/>
              </p:ext>
            </p:extLst>
          </p:nvPr>
        </p:nvGraphicFramePr>
        <p:xfrm>
          <a:off x="8014007" y="937924"/>
          <a:ext cx="2151927" cy="59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12" imgW="926698" imgH="253890" progId="Equation.DSMT4">
                  <p:embed/>
                </p:oleObj>
              </mc:Choice>
              <mc:Fallback>
                <p:oleObj name="Equation" r:id="rId12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4007" y="937924"/>
                        <a:ext cx="2151927" cy="592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66293"/>
              </p:ext>
            </p:extLst>
          </p:nvPr>
        </p:nvGraphicFramePr>
        <p:xfrm>
          <a:off x="4677418" y="1352877"/>
          <a:ext cx="1201252" cy="524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0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7418" y="1352877"/>
                        <a:ext cx="1201252" cy="524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29173"/>
              </p:ext>
            </p:extLst>
          </p:nvPr>
        </p:nvGraphicFramePr>
        <p:xfrm>
          <a:off x="6426071" y="1424375"/>
          <a:ext cx="1998324" cy="550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1" name="Equation" r:id="rId15" imgW="926698" imgH="253890" progId="Equation.DSMT4">
                  <p:embed/>
                </p:oleObj>
              </mc:Choice>
              <mc:Fallback>
                <p:oleObj name="Equation" r:id="rId15" imgW="92669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071" y="1424375"/>
                        <a:ext cx="1998324" cy="550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7568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3144" y="37773"/>
            <a:ext cx="7467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HIỆU HAI BÌNH PHƯƠNG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4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1272885" y="1098830"/>
            <a:ext cx="11480800" cy="6784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9FF0093-3D6A-FEF3-AA11-DF907CD48431}"/>
              </a:ext>
            </a:extLst>
          </p:cNvPr>
          <p:cNvSpPr txBox="1"/>
          <p:nvPr/>
        </p:nvSpPr>
        <p:spPr>
          <a:xfrm>
            <a:off x="609601" y="5135040"/>
            <a:ext cx="110941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en-US" sz="2667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F495A51-5B91-83F1-66D5-7E5209CA7B7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222913" y="932920"/>
            <a:ext cx="1017721" cy="101772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32F724A-6F39-6866-DB3D-7B6DAC1FCFE1}"/>
              </a:ext>
            </a:extLst>
          </p:cNvPr>
          <p:cNvSpPr txBox="1"/>
          <p:nvPr/>
        </p:nvSpPr>
        <p:spPr>
          <a:xfrm>
            <a:off x="801432" y="5875430"/>
            <a:ext cx="1109411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endParaRPr lang="en-US" sz="2667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73806"/>
              </p:ext>
            </p:extLst>
          </p:nvPr>
        </p:nvGraphicFramePr>
        <p:xfrm>
          <a:off x="609601" y="3460341"/>
          <a:ext cx="8256208" cy="812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4" imgW="2577960" imgH="253800" progId="Equation.DSMT4">
                  <p:embed/>
                </p:oleObj>
              </mc:Choice>
              <mc:Fallback>
                <p:oleObj name="Equation" r:id="rId4" imgW="2577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1" y="3460341"/>
                        <a:ext cx="8256208" cy="812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54C0614-8768-C198-9F46-FD74949A66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88638"/>
              </p:ext>
            </p:extLst>
          </p:nvPr>
        </p:nvGraphicFramePr>
        <p:xfrm>
          <a:off x="801432" y="5135689"/>
          <a:ext cx="5872323" cy="777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Equation" r:id="rId6" imgW="1917360" imgH="253800" progId="Equation.DSMT4">
                  <p:embed/>
                </p:oleObj>
              </mc:Choice>
              <mc:Fallback>
                <p:oleObj name="Equation" r:id="rId6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1432" y="5135689"/>
                        <a:ext cx="5872323" cy="7776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359200" y="2795423"/>
            <a:ext cx="10062298" cy="636573"/>
          </a:xfrm>
          <a:prstGeom prst="rect">
            <a:avLst/>
          </a:prstGeom>
        </p:spPr>
        <p:txBody>
          <a:bodyPr/>
          <a:lstStyle>
            <a:lvl1pPr algn="ctr" defTabSz="1219170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240133"/>
              </p:ext>
            </p:extLst>
          </p:nvPr>
        </p:nvGraphicFramePr>
        <p:xfrm>
          <a:off x="2674962" y="2767078"/>
          <a:ext cx="1384164" cy="65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8" imgW="482400" imgH="228600" progId="Equation.DSMT4">
                  <p:embed/>
                </p:oleObj>
              </mc:Choice>
              <mc:Fallback>
                <p:oleObj name="Equation" r:id="rId8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74962" y="2767078"/>
                        <a:ext cx="1384164" cy="65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551542" y="4344932"/>
            <a:ext cx="10062298" cy="636573"/>
          </a:xfrm>
          <a:prstGeom prst="rect">
            <a:avLst/>
          </a:prstGeom>
        </p:spPr>
        <p:txBody>
          <a:bodyPr/>
          <a:lstStyle>
            <a:lvl1pPr algn="ctr" defTabSz="1219170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F4F514E-3129-D3ED-7B36-E6D6A358E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98051"/>
              </p:ext>
            </p:extLst>
          </p:nvPr>
        </p:nvGraphicFramePr>
        <p:xfrm>
          <a:off x="1807263" y="4324688"/>
          <a:ext cx="11287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07263" y="4324688"/>
                        <a:ext cx="1128712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151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3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" name="Google Shape;187;p15"/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LUYỆN TẬP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9F4DDB-7B1B-0BB4-EB82-8C5F33E7BF6B}"/>
              </a:ext>
            </a:extLst>
          </p:cNvPr>
          <p:cNvSpPr txBox="1"/>
          <p:nvPr/>
        </p:nvSpPr>
        <p:spPr>
          <a:xfrm>
            <a:off x="172872" y="111437"/>
            <a:ext cx="7467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LUYỆN TẬP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612787"/>
              </p:ext>
            </p:extLst>
          </p:nvPr>
        </p:nvGraphicFramePr>
        <p:xfrm>
          <a:off x="542712" y="2208819"/>
          <a:ext cx="2333625" cy="473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1" name="Equation" r:id="rId3" imgW="1040948" imgH="203112" progId="Equation.DSMT4">
                  <p:embed/>
                </p:oleObj>
              </mc:Choice>
              <mc:Fallback>
                <p:oleObj name="Equation" r:id="rId3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12" y="2208819"/>
                        <a:ext cx="2333625" cy="4735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51609"/>
              </p:ext>
            </p:extLst>
          </p:nvPr>
        </p:nvGraphicFramePr>
        <p:xfrm>
          <a:off x="460696" y="2859343"/>
          <a:ext cx="3651588" cy="636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2" name="Equation" r:id="rId5" imgW="1473200" imgH="254000" progId="Equation.DSMT4">
                  <p:embed/>
                </p:oleObj>
              </mc:Choice>
              <mc:Fallback>
                <p:oleObj name="Equation" r:id="rId5" imgW="147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96" y="2859343"/>
                        <a:ext cx="3651588" cy="636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42712" y="3595941"/>
          <a:ext cx="3135087" cy="60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3" name="Equation" r:id="rId7" imgW="1333500" imgH="254000" progId="Equation.DSMT4">
                  <p:embed/>
                </p:oleObj>
              </mc:Choice>
              <mc:Fallback>
                <p:oleObj name="Equation" r:id="rId7" imgW="1333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12" y="3595941"/>
                        <a:ext cx="3135087" cy="604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2712" y="4200565"/>
          <a:ext cx="2582625" cy="507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4" name="Equation" r:id="rId9" imgW="1066337" imgH="203112" progId="Equation.DSMT4">
                  <p:embed/>
                </p:oleObj>
              </mc:Choice>
              <mc:Fallback>
                <p:oleObj name="Equation" r:id="rId9" imgW="106633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12" y="4200565"/>
                        <a:ext cx="2582625" cy="5073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72872" y="761083"/>
            <a:ext cx="1010389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1 (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33</a:t>
            </a:r>
            <a:r>
              <a:rPr lang="en-US" alt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alt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altLang="en-US" sz="2800" b="1" dirty="0" smtClean="0">
              <a:solidFill>
                <a:prstClr val="black"/>
              </a:solidFill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endParaRPr lang="en-US" altLang="en-US" sz="4400" b="1" dirty="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14150" y="290498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542712" y="351934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614150" y="433373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286603" y="4879727"/>
            <a:ext cx="88573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49245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A9F4DDB-7B1B-0BB4-EB82-8C5F33E7BF6B}"/>
              </a:ext>
            </a:extLst>
          </p:cNvPr>
          <p:cNvSpPr txBox="1"/>
          <p:nvPr/>
        </p:nvSpPr>
        <p:spPr>
          <a:xfrm>
            <a:off x="172872" y="111437"/>
            <a:ext cx="7467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LUYỆN TẬP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00419" y="230160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428981" y="291596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189074" y="362545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94500"/>
              </p:ext>
            </p:extLst>
          </p:nvPr>
        </p:nvGraphicFramePr>
        <p:xfrm>
          <a:off x="601060" y="1720008"/>
          <a:ext cx="4444063" cy="674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3" imgW="1802618" imgH="266584" progId="Equation.DSMT4">
                  <p:embed/>
                </p:oleObj>
              </mc:Choice>
              <mc:Fallback>
                <p:oleObj name="Equation" r:id="rId3" imgW="1802618" imgH="26658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60" y="1720008"/>
                        <a:ext cx="4444063" cy="674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137510"/>
              </p:ext>
            </p:extLst>
          </p:nvPr>
        </p:nvGraphicFramePr>
        <p:xfrm>
          <a:off x="584859" y="2429782"/>
          <a:ext cx="4872251" cy="706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5" imgW="1892300" imgH="266700" progId="Equation.DSMT4">
                  <p:embed/>
                </p:oleObj>
              </mc:Choice>
              <mc:Fallback>
                <p:oleObj name="Equation" r:id="rId5" imgW="1892300" imgH="266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59" y="2429782"/>
                        <a:ext cx="4872251" cy="7064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172872" y="1107590"/>
            <a:ext cx="11668836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2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3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172872" y="209052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107540"/>
              </p:ext>
            </p:extLst>
          </p:nvPr>
        </p:nvGraphicFramePr>
        <p:xfrm>
          <a:off x="500419" y="4159174"/>
          <a:ext cx="5179970" cy="706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7" imgW="1879600" imgH="254000" progId="Equation.DSMT4">
                  <p:embed/>
                </p:oleObj>
              </mc:Choice>
              <mc:Fallback>
                <p:oleObj name="Equation" r:id="rId7" imgW="1879600" imgH="254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9" y="4159174"/>
                        <a:ext cx="5179970" cy="706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856339"/>
              </p:ext>
            </p:extLst>
          </p:nvPr>
        </p:nvGraphicFramePr>
        <p:xfrm>
          <a:off x="500419" y="5183976"/>
          <a:ext cx="5117835" cy="68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9" imgW="1905000" imgH="254000" progId="Equation.DSMT4">
                  <p:embed/>
                </p:oleObj>
              </mc:Choice>
              <mc:Fallback>
                <p:oleObj name="Equation" r:id="rId9" imgW="1905000" imgH="254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19" y="5183976"/>
                        <a:ext cx="5117835" cy="6874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7"/>
          <p:cNvSpPr>
            <a:spLocks noChangeArrowheads="1"/>
          </p:cNvSpPr>
          <p:nvPr/>
        </p:nvSpPr>
        <p:spPr bwMode="auto">
          <a:xfrm>
            <a:off x="1544472" y="386012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1544472" y="4574502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9"/>
          <p:cNvSpPr>
            <a:spLocks noChangeArrowheads="1"/>
          </p:cNvSpPr>
          <p:nvPr/>
        </p:nvSpPr>
        <p:spPr bwMode="auto">
          <a:xfrm>
            <a:off x="1544472" y="528887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172872" y="3269279"/>
            <a:ext cx="17825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0108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p20"/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 cap="none">
                <a:solidFill>
                  <a:srgbClr val="262626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VẬN DỤNG, MỞ RỘNG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81737"/>
            <a:ext cx="54864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4. VẬN DỤ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9638369-90C8-20C6-C7D5-E2461DEC40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4203" y="1743794"/>
            <a:ext cx="4123727" cy="23622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9C9B9B5-786A-BB38-4A84-85BE3E1EE9E3}"/>
              </a:ext>
            </a:extLst>
          </p:cNvPr>
          <p:cNvSpPr txBox="1"/>
          <p:nvPr/>
        </p:nvSpPr>
        <p:spPr>
          <a:xfrm>
            <a:off x="1221474" y="938404"/>
            <a:ext cx="6542585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Bài </a:t>
            </a:r>
            <a:r>
              <a:rPr lang="en-US" sz="3200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oán</a:t>
            </a: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3200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ởi</a:t>
            </a: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3200" b="1" kern="12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ng</a:t>
            </a:r>
            <a:r>
              <a:rPr lang="en-US" sz="3200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: </a:t>
            </a:r>
            <a:r>
              <a:rPr lang="en-US" sz="3200" b="1" kern="1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Tính</a:t>
            </a:r>
            <a:r>
              <a:rPr lang="en-US" sz="3200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3200" b="1" kern="1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nhanh</a:t>
            </a:r>
            <a:r>
              <a:rPr lang="en-US" sz="3200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 </a:t>
            </a:r>
            <a:endParaRPr lang="en-US" sz="3200" b="1" kern="1200" dirty="0">
              <a:solidFill>
                <a:srgbClr val="0000FF"/>
              </a:solidFill>
              <a:latin typeface="Times New Roman" panose="02020603050405020304" pitchFamily="18" charset="0"/>
              <a:ea typeface="Calibri" panose="020F0502020204030204" pitchFamily="34" charset="0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0BC152-AA64-E1CC-3FBB-67DDF27DEB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827775"/>
              </p:ext>
            </p:extLst>
          </p:nvPr>
        </p:nvGraphicFramePr>
        <p:xfrm>
          <a:off x="398006" y="4585767"/>
          <a:ext cx="11002427" cy="119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006" y="4585767"/>
                        <a:ext cx="11002427" cy="119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ADA191-7B3B-2FF8-0724-172063A5C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635657"/>
              </p:ext>
            </p:extLst>
          </p:nvPr>
        </p:nvGraphicFramePr>
        <p:xfrm>
          <a:off x="7147930" y="891524"/>
          <a:ext cx="2616857" cy="631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736560" imgH="177480" progId="Equation.DSMT4">
                  <p:embed/>
                </p:oleObj>
              </mc:Choice>
              <mc:Fallback>
                <p:oleObj name="Equation" r:id="rId6" imgW="736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47930" y="891524"/>
                        <a:ext cx="2616857" cy="631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7791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Rectangle 143">
            <a:extLst>
              <a:ext uri="{FF2B5EF4-FFF2-40B4-BE49-F238E27FC236}">
                <a16:creationId xmlns:a16="http://schemas.microsoft.com/office/drawing/2014/main" id="{B4E8D780-489A-444C-B054-A7D274DBA74C}"/>
              </a:ext>
            </a:extLst>
          </p:cNvPr>
          <p:cNvSpPr/>
          <p:nvPr/>
        </p:nvSpPr>
        <p:spPr>
          <a:xfrm>
            <a:off x="798526" y="43013"/>
            <a:ext cx="6076286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>
              <a:buClrTx/>
              <a:buFontTx/>
              <a:buNone/>
            </a:pPr>
            <a:r>
              <a:rPr lang="en-US" sz="3200" b="1" kern="1200" dirty="0">
                <a:ln/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6CF9643-95E1-41C7-B1BE-5DC07F1632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46073" y="889645"/>
            <a:ext cx="11684000" cy="4857404"/>
          </a:xfrm>
        </p:spPr>
        <p:txBody>
          <a:bodyPr/>
          <a:lstStyle/>
          <a:p>
            <a:pPr algn="l"/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HS </a:t>
            </a:r>
            <a:r>
              <a:rPr lang="en-US" sz="2667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ằng</a:t>
            </a: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S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67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1: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hằng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667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2667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667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667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667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/>
            </a:r>
            <a:br>
              <a:rPr lang="en-US" sz="2667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en-US" sz="2667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                                   </a:t>
            </a: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i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2: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ay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ích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ợp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/>
            </a:r>
            <a:br>
              <a:rPr lang="en-US" sz="2667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i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3.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i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nh</a:t>
            </a:r>
            <a: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 </a:t>
            </a:r>
            <a:br>
              <a:rPr lang="en-US" sz="2667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en-US" sz="2667" b="1" dirty="0" smtClean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.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ọc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ước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ội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dung </a:t>
            </a:r>
            <a:r>
              <a:rPr lang="en-US" sz="2667" b="1" dirty="0" err="1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ần</a:t>
            </a:r>
            <a:r>
              <a:rPr lang="en-US" sz="2667" b="1" dirty="0">
                <a:solidFill>
                  <a:srgbClr val="0000FF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3, 4/SGK – 31, 32</a:t>
            </a:r>
            <a:endParaRPr lang="en-US" sz="2667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C4CD79E-9CA6-68BA-5B80-B42D578F02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89273"/>
              </p:ext>
            </p:extLst>
          </p:nvPr>
        </p:nvGraphicFramePr>
        <p:xfrm>
          <a:off x="1584810" y="2118862"/>
          <a:ext cx="4024308" cy="68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4810" y="2118862"/>
                        <a:ext cx="4024308" cy="687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9926FF4-BD96-EADA-10E6-452B925B8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80885"/>
              </p:ext>
            </p:extLst>
          </p:nvPr>
        </p:nvGraphicFramePr>
        <p:xfrm>
          <a:off x="6534815" y="2125393"/>
          <a:ext cx="2796775" cy="5524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4815" y="2125393"/>
                        <a:ext cx="2796775" cy="5524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D139A5B-A29E-196E-3AC6-83614D3C86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239133"/>
              </p:ext>
            </p:extLst>
          </p:nvPr>
        </p:nvGraphicFramePr>
        <p:xfrm>
          <a:off x="1605129" y="2614374"/>
          <a:ext cx="3582669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7" imgW="1320480" imgH="253800" progId="Equation.DSMT4">
                  <p:embed/>
                </p:oleObj>
              </mc:Choice>
              <mc:Fallback>
                <p:oleObj name="Equation" r:id="rId7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05129" y="2614374"/>
                        <a:ext cx="3582669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7C6706A-391D-F13B-E54E-D17DEE6F99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264953"/>
              </p:ext>
            </p:extLst>
          </p:nvPr>
        </p:nvGraphicFramePr>
        <p:xfrm>
          <a:off x="6352340" y="2556642"/>
          <a:ext cx="3161723" cy="588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9" imgW="1091880" imgH="203040" progId="Equation.DSMT4">
                  <p:embed/>
                </p:oleObj>
              </mc:Choice>
              <mc:Fallback>
                <p:oleObj name="Equation" r:id="rId9" imgW="1091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52340" y="2556642"/>
                        <a:ext cx="3161723" cy="588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4469D58-2A9F-C821-D9E3-445B79DCE3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814281"/>
              </p:ext>
            </p:extLst>
          </p:nvPr>
        </p:nvGraphicFramePr>
        <p:xfrm>
          <a:off x="3559225" y="3099786"/>
          <a:ext cx="671539" cy="775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59225" y="3099786"/>
                        <a:ext cx="671539" cy="775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7BDB537-6CA9-B812-4477-9A502BC95B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92195"/>
              </p:ext>
            </p:extLst>
          </p:nvPr>
        </p:nvGraphicFramePr>
        <p:xfrm>
          <a:off x="1757530" y="3910649"/>
          <a:ext cx="4890084" cy="71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3" imgW="1828800" imgH="266400" progId="Equation.DSMT4">
                  <p:embed/>
                </p:oleObj>
              </mc:Choice>
              <mc:Fallback>
                <p:oleObj name="Equation" r:id="rId13" imgW="18288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57530" y="3910649"/>
                        <a:ext cx="4890084" cy="71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9DF82FF-4DDD-1802-6D04-91F61F2607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56936"/>
              </p:ext>
            </p:extLst>
          </p:nvPr>
        </p:nvGraphicFramePr>
        <p:xfrm>
          <a:off x="7447130" y="3914082"/>
          <a:ext cx="4643457" cy="63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0" name="Equation" r:id="rId15" imgW="1942920" imgH="266400" progId="Equation.DSMT4">
                  <p:embed/>
                </p:oleObj>
              </mc:Choice>
              <mc:Fallback>
                <p:oleObj name="Equation" r:id="rId15" imgW="19429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7130" y="3914082"/>
                        <a:ext cx="4643457" cy="637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551D072-E538-262B-26C7-4814AFF5C2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256973"/>
              </p:ext>
            </p:extLst>
          </p:nvPr>
        </p:nvGraphicFramePr>
        <p:xfrm>
          <a:off x="1757529" y="4573114"/>
          <a:ext cx="5354320" cy="67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1" name="Equation" r:id="rId17" imgW="2120760" imgH="266400" progId="Equation.DSMT4">
                  <p:embed/>
                </p:oleObj>
              </mc:Choice>
              <mc:Fallback>
                <p:oleObj name="Equation" r:id="rId17" imgW="2120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757529" y="4573114"/>
                        <a:ext cx="5354320" cy="67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A282F4B-3BA5-FBCE-9DD1-AEEE5F0B4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069348"/>
              </p:ext>
            </p:extLst>
          </p:nvPr>
        </p:nvGraphicFramePr>
        <p:xfrm>
          <a:off x="4919084" y="5247185"/>
          <a:ext cx="1380067" cy="51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2" name="Equation" r:id="rId19" imgW="545760" imgH="203040" progId="Equation.DSMT4">
                  <p:embed/>
                </p:oleObj>
              </mc:Choice>
              <mc:Fallback>
                <p:oleObj name="Equation" r:id="rId19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19084" y="5247185"/>
                        <a:ext cx="1380067" cy="513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48A3B3E-0C02-4FDB-BA5B-E331469D35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67768"/>
              </p:ext>
            </p:extLst>
          </p:nvPr>
        </p:nvGraphicFramePr>
        <p:xfrm>
          <a:off x="7447129" y="5221516"/>
          <a:ext cx="1516909" cy="527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" name="Equation" r:id="rId21" imgW="583920" imgH="203040" progId="Equation.DSMT4">
                  <p:embed/>
                </p:oleObj>
              </mc:Choice>
              <mc:Fallback>
                <p:oleObj name="Equation" r:id="rId2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447129" y="5221516"/>
                        <a:ext cx="1516909" cy="527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Google Shape;221;p23" descr="Ngôi nhà hoạt hình, phim hoạt hình png | Klipartz"/>
          <p:cNvPicPr preferRelativeResize="0"/>
          <p:nvPr/>
        </p:nvPicPr>
        <p:blipFill rotWithShape="1">
          <a:blip r:embed="rId23">
            <a:alphaModFix/>
          </a:blip>
          <a:srcRect/>
          <a:stretch/>
        </p:blipFill>
        <p:spPr>
          <a:xfrm>
            <a:off x="0" y="69580"/>
            <a:ext cx="1356654" cy="15318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313783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Google Shape;116;p5"/>
          <p:cNvSpPr txBox="1"/>
          <p:nvPr/>
        </p:nvSpPr>
        <p:spPr>
          <a:xfrm>
            <a:off x="1124262" y="1163782"/>
            <a:ext cx="9983449" cy="20620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lvl="0">
              <a:lnSpc>
                <a:spcPct val="200000"/>
              </a:lnSpc>
            </a:pPr>
            <a:r>
              <a:rPr lang="en-US" sz="3200" b="1" dirty="0" err="1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ÀI</a:t>
            </a:r>
            <a:r>
              <a:rPr lang="en-US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 </a:t>
            </a:r>
            <a:r>
              <a:rPr lang="en-US" sz="3200" b="1" dirty="0" smtClean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6:  </a:t>
            </a:r>
            <a:r>
              <a:rPr lang="vi-VN" sz="3200" b="1" dirty="0">
                <a:solidFill>
                  <a:schemeClr val="dk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IỆU HAI BÌNH PHƯƠNG. BÌNH PHƯƠNG CỦA MỘT TỔNG HAY MỘT HIỆU (Tiết 1)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90509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873534" y="41426"/>
            <a:ext cx="670560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40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Khởi</a:t>
            </a:r>
            <a:r>
              <a:rPr lang="en-US" sz="4000" b="1" kern="1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 </a:t>
            </a:r>
            <a:r>
              <a:rPr lang="en-US" sz="4000" b="1" kern="1200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+mn-cs"/>
              </a:rPr>
              <a:t>động</a:t>
            </a:r>
            <a:endParaRPr lang="en-US" sz="4000" kern="1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CE56147-BA4F-979B-EC2B-2397EF7BCA4B}"/>
              </a:ext>
            </a:extLst>
          </p:cNvPr>
          <p:cNvSpPr txBox="1"/>
          <p:nvPr/>
        </p:nvSpPr>
        <p:spPr>
          <a:xfrm>
            <a:off x="351280" y="3588747"/>
            <a:ext cx="11331204" cy="206210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just">
              <a:buClrTx/>
              <a:buFontTx/>
              <a:buNone/>
            </a:pP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ơ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í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uệ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ên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uyền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ẫn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ì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u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ầu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ọ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ép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.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ay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ập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ứ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ỉ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a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ết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ả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ú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ạn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ấy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ư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nh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ế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ỉ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 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6C7B94D4-04CF-613B-626D-CBAE35F218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3721" y="845356"/>
            <a:ext cx="4368800" cy="2502585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661A6F-579A-465A-43EB-1C91DC31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40761"/>
              </p:ext>
            </p:extLst>
          </p:nvPr>
        </p:nvGraphicFramePr>
        <p:xfrm>
          <a:off x="2870911" y="4619798"/>
          <a:ext cx="216079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520560" imgH="177480" progId="Equation.DSMT4">
                  <p:embed/>
                </p:oleObj>
              </mc:Choice>
              <mc:Fallback>
                <p:oleObj name="Equation" r:id="rId4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0911" y="4619798"/>
                        <a:ext cx="2160792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910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Google Shape;157;p8"/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5400" b="1">
                <a:solidFill>
                  <a:srgbClr val="8DA9DB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HÌNH THÀNH KIẾN THỨC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122192" y="126813"/>
            <a:ext cx="6318913" cy="50276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2667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lang="en-US" sz="2667" b="1" kern="1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lang="en-US" sz="2667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67" b="1" kern="1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IẾT</a:t>
            </a:r>
            <a:r>
              <a:rPr lang="en-US" sz="2667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67" b="1" kern="12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lang="en-US" sz="2667" b="1" kern="1200" dirty="0" smtClean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667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 THỨC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92325" y="773731"/>
            <a:ext cx="7467600" cy="2851427"/>
          </a:xfrm>
        </p:spPr>
        <p:txBody>
          <a:bodyPr/>
          <a:lstStyle/>
          <a:p>
            <a:pPr algn="l"/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; Q</a:t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1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hóm 2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4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7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A5CD98DF-D061-659E-B7B9-6D0DE99ABC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895" y="1402268"/>
            <a:ext cx="1267203" cy="1267203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F03ED45-E654-D6E6-E38E-7F5E036BFB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319626"/>
              </p:ext>
            </p:extLst>
          </p:nvPr>
        </p:nvGraphicFramePr>
        <p:xfrm>
          <a:off x="3586502" y="1189946"/>
          <a:ext cx="4844301" cy="656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4" imgW="1485720" imgH="253800" progId="Equation.DSMT4">
                  <p:embed/>
                </p:oleObj>
              </mc:Choice>
              <mc:Fallback>
                <p:oleObj name="Equation" r:id="rId4" imgW="1485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6502" y="1189946"/>
                        <a:ext cx="4844301" cy="656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EA913BE-54C8-AEFD-223F-827C4E1CA8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56338"/>
              </p:ext>
            </p:extLst>
          </p:nvPr>
        </p:nvGraphicFramePr>
        <p:xfrm>
          <a:off x="3701566" y="2093771"/>
          <a:ext cx="1752803" cy="492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6" imgW="723600" imgH="203040" progId="Equation.DSMT4">
                  <p:embed/>
                </p:oleObj>
              </mc:Choice>
              <mc:Fallback>
                <p:oleObj name="Equation" r:id="rId6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1566" y="2093771"/>
                        <a:ext cx="1752803" cy="492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8661A6F-579A-465A-43EB-1C91DC31D3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28903"/>
              </p:ext>
            </p:extLst>
          </p:nvPr>
        </p:nvGraphicFramePr>
        <p:xfrm>
          <a:off x="3752573" y="2526080"/>
          <a:ext cx="1900677" cy="533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8" imgW="723600" imgH="203040" progId="Equation.DSMT4">
                  <p:embed/>
                </p:oleObj>
              </mc:Choice>
              <mc:Fallback>
                <p:oleObj name="Equation" r:id="rId8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52573" y="2526080"/>
                        <a:ext cx="1900677" cy="5335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425120" y="3002646"/>
            <a:ext cx="10838796" cy="1081117"/>
            <a:chOff x="246287" y="4132526"/>
            <a:chExt cx="10838796" cy="1081117"/>
          </a:xfrm>
        </p:grpSpPr>
        <p:sp>
          <p:nvSpPr>
            <p:cNvPr id="7" name="Title 1">
              <a:extLst>
                <a:ext uri="{FF2B5EF4-FFF2-40B4-BE49-F238E27FC236}">
                  <a16:creationId xmlns:a16="http://schemas.microsoft.com/office/drawing/2014/main" id="{9D1C6CC6-570B-B6A6-0065-7F040A12D89B}"/>
                </a:ext>
              </a:extLst>
            </p:cNvPr>
            <p:cNvSpPr txBox="1">
              <a:spLocks/>
            </p:cNvSpPr>
            <p:nvPr/>
          </p:nvSpPr>
          <p:spPr>
            <a:xfrm>
              <a:off x="246287" y="4132526"/>
              <a:ext cx="10456259" cy="1081117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buClrTx/>
                <a:buFontTx/>
                <a:buNone/>
              </a:pPr>
              <a:r>
                <a:rPr lang="en-US" sz="3200" b="1" dirty="0" err="1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3200" b="1" dirty="0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ả</a:t>
              </a:r>
              <a:r>
                <a:rPr lang="en-US" sz="3200" b="1" dirty="0" smtClean="0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3200" dirty="0" smtClean="0">
                  <a:solidFill>
                    <a:srgbClr val="CC00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32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: </a:t>
              </a:r>
              <a:r>
                <a:rPr lang="en-US" sz="32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sz="3200" dirty="0" err="1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</a:t>
              </a:r>
              <a:r>
                <a:rPr lang="en-US" sz="32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: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B2EF158A-F074-534B-FB70-A5125CEE510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3548147"/>
                </p:ext>
              </p:extLst>
            </p:nvPr>
          </p:nvGraphicFramePr>
          <p:xfrm>
            <a:off x="3573740" y="4206321"/>
            <a:ext cx="2133600" cy="559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9" name="Equation" r:id="rId10" imgW="774360" imgH="203040" progId="Equation.DSMT4">
                    <p:embed/>
                  </p:oleObj>
                </mc:Choice>
                <mc:Fallback>
                  <p:oleObj name="Equation" r:id="rId10" imgW="7743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573740" y="4206321"/>
                          <a:ext cx="2133600" cy="55963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088B8F47-C7D9-2F76-7C52-9121BABB5ED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1356797"/>
                </p:ext>
              </p:extLst>
            </p:nvPr>
          </p:nvGraphicFramePr>
          <p:xfrm>
            <a:off x="8443482" y="4160000"/>
            <a:ext cx="2641601" cy="595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0" name="Equation" r:id="rId12" imgW="901440" imgH="203040" progId="Equation.DSMT4">
                    <p:embed/>
                  </p:oleObj>
                </mc:Choice>
                <mc:Fallback>
                  <p:oleObj name="Equation" r:id="rId12" imgW="9014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43482" y="4160000"/>
                          <a:ext cx="2641601" cy="5952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23144" y="4464944"/>
            <a:ext cx="11524732" cy="2246115"/>
            <a:chOff x="123144" y="4464944"/>
            <a:chExt cx="11524732" cy="2246115"/>
          </a:xfrm>
        </p:grpSpPr>
        <p:sp>
          <p:nvSpPr>
            <p:cNvPr id="6" name="Title 1">
              <a:extLst>
                <a:ext uri="{FF2B5EF4-FFF2-40B4-BE49-F238E27FC236}">
                  <a16:creationId xmlns:a16="http://schemas.microsoft.com/office/drawing/2014/main" id="{1A00EDD1-0AF4-9B2C-3756-A3AF5716ABEF}"/>
                </a:ext>
              </a:extLst>
            </p:cNvPr>
            <p:cNvSpPr txBox="1">
              <a:spLocks/>
            </p:cNvSpPr>
            <p:nvPr/>
          </p:nvSpPr>
          <p:spPr>
            <a:xfrm>
              <a:off x="123144" y="4475859"/>
              <a:ext cx="11524732" cy="2235200"/>
            </a:xfrm>
            <a:prstGeom prst="rect">
              <a:avLst/>
            </a:prstGeom>
          </p:spPr>
          <p:txBody>
            <a:bodyPr/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>
                <a:buClrTx/>
                <a:buFontTx/>
                <a:buNone/>
              </a:pP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ết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algn="l">
                <a:buClrTx/>
                <a:buFontTx/>
                <a:buNone/>
              </a:pP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a, b,…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ở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ất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ỳ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ào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ế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uô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ận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iá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ị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, ta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gọi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ư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vậy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c</a:t>
              </a:r>
              <a:r>
                <a:rPr lang="en-US" sz="2800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lang="en-US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ằ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ẳ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28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2B38C415-2932-738E-BA76-05EFA5231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3605047"/>
                </p:ext>
              </p:extLst>
            </p:nvPr>
          </p:nvGraphicFramePr>
          <p:xfrm>
            <a:off x="2656981" y="4464944"/>
            <a:ext cx="2743200" cy="637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1" name="Equation" r:id="rId14" imgW="1091880" imgH="253800" progId="Equation.DSMT4">
                    <p:embed/>
                  </p:oleObj>
                </mc:Choice>
                <mc:Fallback>
                  <p:oleObj name="Equation" r:id="rId14" imgW="1091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656981" y="4464944"/>
                          <a:ext cx="2743200" cy="6379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2393156" y="3636073"/>
            <a:ext cx="4369621" cy="74884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3200" b="1" dirty="0" err="1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CC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 = Q</a:t>
            </a:r>
          </a:p>
        </p:txBody>
      </p:sp>
      <p:pic>
        <p:nvPicPr>
          <p:cNvPr id="19" name="Google Shape;235;p25"/>
          <p:cNvPicPr preferRelativeResize="0"/>
          <p:nvPr/>
        </p:nvPicPr>
        <p:blipFill rotWithShape="1">
          <a:blip r:embed="rId16">
            <a:alphaModFix/>
          </a:blip>
          <a:srcRect/>
          <a:stretch/>
        </p:blipFill>
        <p:spPr>
          <a:xfrm>
            <a:off x="100592" y="42350"/>
            <a:ext cx="858983" cy="7516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82245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3144" y="84599"/>
            <a:ext cx="74676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28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HẰNG ĐẲNG THỨC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36871" y="633498"/>
            <a:ext cx="6908800" cy="1290471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</a:t>
            </a:r>
            <a: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 1. </a:t>
            </a:r>
            <a: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nl-NL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76997"/>
            <a:ext cx="246286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800" b="1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1048535" y="1759053"/>
            <a:ext cx="8026400" cy="27432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 algn="l">
              <a:buClrTx/>
              <a:buFontTx/>
              <a:buNone/>
            </a:pP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4B21BF7-91A2-821E-438B-6AA07C469B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1081856"/>
            <a:ext cx="1236871" cy="1236871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16ADA34-151A-20A5-D0FE-D35417DF4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410354"/>
              </p:ext>
            </p:extLst>
          </p:nvPr>
        </p:nvGraphicFramePr>
        <p:xfrm>
          <a:off x="1762080" y="1733374"/>
          <a:ext cx="2550469" cy="58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Equation" r:id="rId4" imgW="774360" imgH="177480" progId="Equation.DSMT4">
                  <p:embed/>
                </p:oleObj>
              </mc:Choice>
              <mc:Fallback>
                <p:oleObj name="Equation" r:id="rId4" imgW="774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2080" y="1733374"/>
                        <a:ext cx="2550469" cy="58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15C61D-5946-5CA0-EAD1-ECD45E9ED5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35139"/>
              </p:ext>
            </p:extLst>
          </p:nvPr>
        </p:nvGraphicFramePr>
        <p:xfrm>
          <a:off x="1762080" y="2231402"/>
          <a:ext cx="1839680" cy="58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080" y="2231402"/>
                        <a:ext cx="1839680" cy="5853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95B3626-7711-16B9-A181-CC8D1FCD2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899970"/>
              </p:ext>
            </p:extLst>
          </p:nvPr>
        </p:nvGraphicFramePr>
        <p:xfrm>
          <a:off x="1607335" y="2767032"/>
          <a:ext cx="3454400" cy="727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8" imgW="1206360" imgH="253800" progId="Equation.DSMT4">
                  <p:embed/>
                </p:oleObj>
              </mc:Choice>
              <mc:Fallback>
                <p:oleObj name="Equation" r:id="rId8" imgW="1206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07335" y="2767032"/>
                        <a:ext cx="3454400" cy="727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 txBox="1">
            <a:spLocks/>
          </p:cNvSpPr>
          <p:nvPr/>
        </p:nvSpPr>
        <p:spPr>
          <a:xfrm>
            <a:off x="1048535" y="3882696"/>
            <a:ext cx="6908800" cy="1290471"/>
          </a:xfrm>
          <a:prstGeom prst="rect">
            <a:avLst/>
          </a:prstGeom>
        </p:spPr>
        <p:txBody>
          <a:bodyPr/>
          <a:lstStyle>
            <a:lvl1pPr algn="ctr" defTabSz="1219170" rtl="0" eaLnBrk="1" latinLnBrk="0" hangingPunct="1">
              <a:spcBef>
                <a:spcPct val="0"/>
              </a:spcBef>
              <a:buNone/>
              <a:defRPr sz="5867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</a:pP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ấy thêm ví dụ về hằng đẳng thức.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5787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7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3144" y="32053"/>
            <a:ext cx="7467600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28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HẰNG ĐẲNG THỨC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1944" y="746923"/>
            <a:ext cx="9362388" cy="852876"/>
          </a:xfrm>
        </p:spPr>
        <p:txBody>
          <a:bodyPr/>
          <a:lstStyle/>
          <a:p>
            <a:pPr algn="l"/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4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801859" y="2442006"/>
            <a:ext cx="11582400" cy="284392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endParaRPr lang="en-US" sz="28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r>
              <a:rPr lang="en-US" sz="28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8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A2CB77-492A-7062-2E9D-B1B372B0E5FB}"/>
              </a:ext>
            </a:extLst>
          </p:cNvPr>
          <p:cNvSpPr txBox="1"/>
          <p:nvPr/>
        </p:nvSpPr>
        <p:spPr>
          <a:xfrm>
            <a:off x="801859" y="3440352"/>
            <a:ext cx="782016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                                </a:t>
            </a:r>
            <a:r>
              <a:rPr 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27A1453-D769-DD05-723C-5883D80AFFF5}"/>
              </a:ext>
            </a:extLst>
          </p:cNvPr>
          <p:cNvSpPr txBox="1"/>
          <p:nvPr/>
        </p:nvSpPr>
        <p:spPr>
          <a:xfrm>
            <a:off x="801859" y="4019837"/>
            <a:ext cx="98552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800" b="1" kern="1200" dirty="0" smtClean="0">
                <a:solidFill>
                  <a:srgbClr val="83696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                     </a:t>
            </a:r>
            <a:r>
              <a:rPr 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1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ế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lang="en-US" sz="28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674F1C-61CB-2B24-A172-444296497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044785"/>
              </p:ext>
            </p:extLst>
          </p:nvPr>
        </p:nvGraphicFramePr>
        <p:xfrm>
          <a:off x="1252538" y="1397000"/>
          <a:ext cx="31353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1320480" imgH="253800" progId="Equation.DSMT4">
                  <p:embed/>
                </p:oleObj>
              </mc:Choice>
              <mc:Fallback>
                <p:oleObj name="Equation" r:id="rId3" imgW="1320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2538" y="1397000"/>
                        <a:ext cx="3135312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072EA48-4189-0F4B-8EBD-65CEF0021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3396"/>
              </p:ext>
            </p:extLst>
          </p:nvPr>
        </p:nvGraphicFramePr>
        <p:xfrm>
          <a:off x="1310632" y="4011266"/>
          <a:ext cx="1735667" cy="5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672840" imgH="203040" progId="Equation.DSMT4">
                  <p:embed/>
                </p:oleObj>
              </mc:Choice>
              <mc:Fallback>
                <p:oleObj name="Equation" r:id="rId5" imgW="672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632" y="4011266"/>
                        <a:ext cx="1735667" cy="5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5674F1C-61CB-2B24-A172-444296497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317734"/>
              </p:ext>
            </p:extLst>
          </p:nvPr>
        </p:nvGraphicFramePr>
        <p:xfrm>
          <a:off x="1240220" y="3380206"/>
          <a:ext cx="2713171" cy="60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1143000" imgH="253800" progId="Equation.DSMT4">
                  <p:embed/>
                </p:oleObj>
              </mc:Choice>
              <mc:Fallback>
                <p:oleObj name="Equation" r:id="rId7" imgW="1143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40220" y="3380206"/>
                        <a:ext cx="2713171" cy="6029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3072EA48-4189-0F4B-8EBD-65CEF0021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321460"/>
              </p:ext>
            </p:extLst>
          </p:nvPr>
        </p:nvGraphicFramePr>
        <p:xfrm>
          <a:off x="1301750" y="2025650"/>
          <a:ext cx="21272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825480" imgH="228600" progId="Equation.DSMT4">
                  <p:embed/>
                </p:oleObj>
              </mc:Choice>
              <mc:Fallback>
                <p:oleObj name="Equation" r:id="rId9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01750" y="2025650"/>
                        <a:ext cx="2127250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9699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756508"/>
              </p:ext>
            </p:extLst>
          </p:nvPr>
        </p:nvGraphicFramePr>
        <p:xfrm>
          <a:off x="657785" y="2133708"/>
          <a:ext cx="4249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562040" imgH="253800" progId="Equation.DSMT4">
                  <p:embed/>
                </p:oleObj>
              </mc:Choice>
              <mc:Fallback>
                <p:oleObj name="Equation" r:id="rId3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85" y="2133708"/>
                        <a:ext cx="4249738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323488"/>
              </p:ext>
            </p:extLst>
          </p:nvPr>
        </p:nvGraphicFramePr>
        <p:xfrm>
          <a:off x="751027" y="2871778"/>
          <a:ext cx="2802591" cy="59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1028520" imgH="203040" progId="Equation.DSMT4">
                  <p:embed/>
                </p:oleObj>
              </mc:Choice>
              <mc:Fallback>
                <p:oleObj name="Equation" r:id="rId5" imgW="102852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27" y="2871778"/>
                        <a:ext cx="2802591" cy="591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80162" y="623265"/>
            <a:ext cx="1176315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kumimoji="0" lang="nl-NL" altLang="en-US" sz="36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ập 1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các đẳng thức sau, đẳng thức nào là hằng đẳng thức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1129553" y="2998445"/>
            <a:ext cx="18473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60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23144" y="32053"/>
            <a:ext cx="746760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HẰNG ĐẲNG THỨC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460919" y="3167722"/>
            <a:ext cx="11582400" cy="2843929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>
              <a:buClrTx/>
              <a:buFontTx/>
              <a:buNone/>
            </a:pPr>
            <a:r>
              <a:rPr lang="en-US" sz="32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6A2CB77-492A-7062-2E9D-B1B372B0E5FB}"/>
              </a:ext>
            </a:extLst>
          </p:cNvPr>
          <p:cNvSpPr txBox="1"/>
          <p:nvPr/>
        </p:nvSpPr>
        <p:spPr>
          <a:xfrm>
            <a:off x="460919" y="4166068"/>
            <a:ext cx="7820167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                               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endParaRPr lang="en-US" sz="32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27A1453-D769-DD05-723C-5883D80AFFF5}"/>
              </a:ext>
            </a:extLst>
          </p:cNvPr>
          <p:cNvSpPr txBox="1"/>
          <p:nvPr/>
        </p:nvSpPr>
        <p:spPr>
          <a:xfrm>
            <a:off x="460919" y="4745553"/>
            <a:ext cx="10673246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3200" b="1" kern="1200" dirty="0" smtClean="0">
                <a:solidFill>
                  <a:srgbClr val="83696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                     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ằ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ay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 = 1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o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i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ế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ẳ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lang="en-US" sz="32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lang="en-US" sz="3200" b="1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en-US" sz="32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3072EA48-4189-0F4B-8EBD-65CEF00211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523376"/>
              </p:ext>
            </p:extLst>
          </p:nvPr>
        </p:nvGraphicFramePr>
        <p:xfrm>
          <a:off x="1129553" y="4783210"/>
          <a:ext cx="20637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799920" imgH="177480" progId="Equation.DSMT4">
                  <p:embed/>
                </p:oleObj>
              </mc:Choice>
              <mc:Fallback>
                <p:oleObj name="Equation" r:id="rId7" imgW="799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29553" y="4783210"/>
                        <a:ext cx="2063750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5674F1C-61CB-2B24-A172-4442964970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38810"/>
              </p:ext>
            </p:extLst>
          </p:nvPr>
        </p:nvGraphicFramePr>
        <p:xfrm>
          <a:off x="986491" y="4198435"/>
          <a:ext cx="3076575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1295280" imgH="253800" progId="Equation.DSMT4">
                  <p:embed/>
                </p:oleObj>
              </mc:Choice>
              <mc:Fallback>
                <p:oleObj name="Equation" r:id="rId9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6491" y="4198435"/>
                        <a:ext cx="3076575" cy="603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3645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03427" y="75504"/>
            <a:ext cx="5162266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buClrTx/>
              <a:buFontTx/>
              <a:buNone/>
            </a:pPr>
            <a:r>
              <a:rPr lang="en-US" sz="2800" b="1" kern="120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HIỆU HAI BÌNH PHƯƠNG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DE33C36-5F01-0E7C-2297-B0EC6569B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13149" y="591553"/>
            <a:ext cx="10878851" cy="1188867"/>
          </a:xfrm>
        </p:spPr>
        <p:txBody>
          <a:bodyPr/>
          <a:lstStyle/>
          <a:p>
            <a:pPr algn="l"/>
            <a:r>
              <a:rPr lang="en-US" sz="2400" b="1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1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1</a:t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ạ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b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?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B36973E-8BEC-700A-54EF-0CDCDDDC1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" y="-246220"/>
            <a:ext cx="246286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121920" tIns="60960" rIns="121920" bIns="60960" numCol="1" anchor="ctr" anchorCtr="0" compatLnSpc="1">
            <a:prstTxWarp prst="textNoShape">
              <a:avLst/>
            </a:prstTxWarp>
            <a:spAutoFit/>
          </a:bodyPr>
          <a:lstStyle/>
          <a:p>
            <a:pPr>
              <a:buClrTx/>
              <a:buFontTx/>
              <a:buNone/>
            </a:pPr>
            <a:endParaRPr lang="en-US" sz="2400" kern="120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9D1C6CC6-570B-B6A6-0065-7F040A12D89B}"/>
              </a:ext>
            </a:extLst>
          </p:cNvPr>
          <p:cNvSpPr txBox="1">
            <a:spLocks/>
          </p:cNvSpPr>
          <p:nvPr/>
        </p:nvSpPr>
        <p:spPr>
          <a:xfrm>
            <a:off x="508000" y="4479971"/>
            <a:ext cx="11480800" cy="678437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>
              <a:buClrTx/>
              <a:buFontTx/>
              <a:buNone/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A413F73D-5FCA-70DE-A45A-75D66E45DA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40986" y="2231875"/>
            <a:ext cx="6351250" cy="2883456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9FF0093-3D6A-FEF3-AA11-DF907CD48431}"/>
              </a:ext>
            </a:extLst>
          </p:cNvPr>
          <p:cNvSpPr txBox="1"/>
          <p:nvPr/>
        </p:nvSpPr>
        <p:spPr>
          <a:xfrm>
            <a:off x="914400" y="5044644"/>
            <a:ext cx="74221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400" kern="1200" dirty="0" smtClean="0">
                <a:solidFill>
                  <a:srgbClr val="836967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</a:t>
            </a:r>
            <a:r>
              <a:rPr lang="en-US" sz="2400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lang="en-US" sz="240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u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a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9861550-0955-2232-2C03-1964CC7D282D}"/>
              </a:ext>
            </a:extLst>
          </p:cNvPr>
          <p:cNvSpPr txBox="1"/>
          <p:nvPr/>
        </p:nvSpPr>
        <p:spPr>
          <a:xfrm>
            <a:off x="975058" y="5581472"/>
            <a:ext cx="617788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CADC750-F7B5-F2E8-616E-286D344FA6DA}"/>
              </a:ext>
            </a:extLst>
          </p:cNvPr>
          <p:cNvSpPr txBox="1"/>
          <p:nvPr/>
        </p:nvSpPr>
        <p:spPr>
          <a:xfrm>
            <a:off x="975058" y="6090695"/>
            <a:ext cx="863600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buClrTx/>
              <a:buFontTx/>
              <a:buNone/>
            </a:pP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en-US" sz="2400" kern="12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kern="1200" dirty="0" smtClean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ch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400" kern="1200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endParaRPr lang="en-US" sz="1800" kern="1200" dirty="0">
              <a:solidFill>
                <a:prstClr val="black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A1E1F35-83E8-5B99-D8B9-F930388FC00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771" y="859285"/>
            <a:ext cx="964312" cy="964312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BCAC55B-6F9C-7D73-0F80-C64C857F79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658431"/>
              </p:ext>
            </p:extLst>
          </p:nvPr>
        </p:nvGraphicFramePr>
        <p:xfrm>
          <a:off x="7362888" y="4931426"/>
          <a:ext cx="1380067" cy="63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62888" y="4931426"/>
                        <a:ext cx="1380067" cy="63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98066DE-005F-BDB5-B2E0-EBB627034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94730"/>
              </p:ext>
            </p:extLst>
          </p:nvPr>
        </p:nvGraphicFramePr>
        <p:xfrm>
          <a:off x="7491035" y="5495390"/>
          <a:ext cx="2240476" cy="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7" imgW="876240" imgH="253800" progId="Equation.DSMT4">
                  <p:embed/>
                </p:oleObj>
              </mc:Choice>
              <mc:Fallback>
                <p:oleObj name="Equation" r:id="rId7" imgW="876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91035" y="5495390"/>
                        <a:ext cx="2240476" cy="64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Google Shape;236;p25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1" y="18462"/>
            <a:ext cx="608926" cy="800100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9FF0093-3D6A-FEF3-AA11-DF907CD48431}"/>
              </a:ext>
            </a:extLst>
          </p:cNvPr>
          <p:cNvSpPr txBox="1"/>
          <p:nvPr/>
        </p:nvSpPr>
        <p:spPr>
          <a:xfrm>
            <a:off x="1313150" y="5551970"/>
            <a:ext cx="742215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ClrTx/>
              <a:buFontTx/>
              <a:buNone/>
            </a:pPr>
            <a:r>
              <a:rPr lang="en-US" sz="2400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lang="en-US" sz="240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àu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a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ở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lang="en-US" sz="2400" kern="1200" dirty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1b</a:t>
            </a:r>
            <a:r>
              <a:rPr lang="en-US" sz="2400" kern="120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kern="1200" dirty="0" err="1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lang="en-US" sz="2400" kern="1200" dirty="0">
              <a:solidFill>
                <a:schemeClr val="tx1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178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" grpId="0"/>
      <p:bldP spid="7" grpId="0"/>
      <p:bldP spid="17" grpId="0"/>
      <p:bldP spid="19" grpId="0"/>
      <p:bldP spid="21" grpId="0"/>
      <p:bldP spid="14" grpId="0"/>
    </p:bldLst>
  </p:timing>
</p:sld>
</file>

<file path=ppt/theme/_rels/them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59</TotalTime>
  <Words>515</Words>
  <Application>Microsoft Office PowerPoint</Application>
  <PresentationFormat>Widescreen</PresentationFormat>
  <Paragraphs>67</Paragraphs>
  <Slides>1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34" baseType="lpstr">
      <vt:lpstr>Verdana</vt:lpstr>
      <vt:lpstr>Akronism</vt:lpstr>
      <vt:lpstr>Franklin Gothic Medium</vt:lpstr>
      <vt:lpstr>Times New Roman</vt:lpstr>
      <vt:lpstr>Arial</vt:lpstr>
      <vt:lpstr>Tunga</vt:lpstr>
      <vt:lpstr>Wingdings</vt:lpstr>
      <vt:lpstr>Franklin Gothic Book</vt:lpstr>
      <vt:lpstr>Calibri</vt:lpstr>
      <vt:lpstr>Office Theme</vt:lpstr>
      <vt:lpstr>1_Office Theme</vt:lpstr>
      <vt:lpstr>2_Office Theme</vt:lpstr>
      <vt:lpstr>3_Office Theme</vt:lpstr>
      <vt:lpstr>4_Office Theme</vt:lpstr>
      <vt:lpstr>5_Office Theme</vt:lpstr>
      <vt:lpstr>Angles</vt:lpstr>
      <vt:lpstr>Equation</vt:lpstr>
      <vt:lpstr>UỶ BAN NHÂN DÂN HUYỆN LÝ SƠN TRƯỜNG THCS AN HẢI    </vt:lpstr>
      <vt:lpstr>PowerPoint Presentation</vt:lpstr>
      <vt:lpstr>PowerPoint Presentation</vt:lpstr>
      <vt:lpstr>PowerPoint Presentation</vt:lpstr>
      <vt:lpstr>Tính giá trị của biểu thức                          Rồi so sánh giá trị biểu thức P; Q Nhóm 1: Tại   Nhóm 2: Tại </vt:lpstr>
      <vt:lpstr> Ví dụ 1.        </vt:lpstr>
      <vt:lpstr>Ví dụ 2: Đẳng thức nào sau đây là hằng đẳng thức </vt:lpstr>
      <vt:lpstr>PowerPoint Presentation</vt:lpstr>
      <vt:lpstr>HĐ1: Quan sát hình 2.1 a) Tính diện tích của phần hình màu xanh ở Hình 2.1a b) Tính diện tích hình chữ nhật màu xạnh ở Hình 2.1b c) Có nhận xet gì về diện tích của hai hình ở câu a và câu b? </vt:lpstr>
      <vt:lpstr>HĐ2 Với hai số a, b bất kì, thực hiện phép tính                            Từ đó rút ra liên hệ giữa                và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1. HS học thuộc hằng đẳng thức 2. HS hoàn thành các bài tập sau: Bài 1: Những đẳng thức nào sau đây là hằng đẳng thức                                                 Bài 2: Thay         bằng biểu thức thích hợp      Bài 3. Tính nhanh:   3. Đọc trước nội dung phần 3, 4/SGK – 31, 3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33</cp:revision>
  <dcterms:created xsi:type="dcterms:W3CDTF">2021-06-21T15:30:30Z</dcterms:created>
  <dcterms:modified xsi:type="dcterms:W3CDTF">2024-11-30T14:41:20Z</dcterms:modified>
</cp:coreProperties>
</file>